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1265" w:rsidRDefault="004B1265" w:rsidP="004B1265">
      <w:pPr>
        <w:jc w:val="center"/>
        <w:rPr>
          <w:b/>
          <w:bCs/>
        </w:rPr>
      </w:pPr>
      <w:r>
        <w:rPr>
          <w:b/>
          <w:bCs/>
        </w:rPr>
        <w:t>Physics 30 – Lesson 22</w:t>
      </w:r>
    </w:p>
    <w:p w:rsidR="004B1265" w:rsidRDefault="00F50870" w:rsidP="004B1265">
      <w:pPr>
        <w:jc w:val="center"/>
        <w:rPr>
          <w:b/>
          <w:bCs/>
        </w:rPr>
      </w:pPr>
      <w:r>
        <w:rPr>
          <w:b/>
          <w:bCs/>
        </w:rPr>
        <w:t xml:space="preserve">Generator Effect – </w:t>
      </w:r>
      <w:r w:rsidR="004B1265">
        <w:rPr>
          <w:b/>
          <w:bCs/>
        </w:rPr>
        <w:t>Electromagnetic Induction</w:t>
      </w:r>
      <w:bookmarkStart w:id="0" w:name="_GoBack"/>
      <w:bookmarkEnd w:id="0"/>
    </w:p>
    <w:p w:rsidR="004B1265" w:rsidRDefault="004B1265" w:rsidP="004B1265">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50870">
        <w:t>65</w:t>
      </w:r>
    </w:p>
    <w:p w:rsidR="004B1265" w:rsidRDefault="004B1265"/>
    <w:p w:rsidR="004B1265" w:rsidRDefault="00B16EE7" w:rsidP="004B1265">
      <w:r>
        <w:rPr>
          <w:noProof/>
          <w:lang w:val="en-CA" w:eastAsia="en-CA"/>
        </w:rPr>
        <mc:AlternateContent>
          <mc:Choice Requires="wps">
            <w:drawing>
              <wp:anchor distT="0" distB="0" distL="114300" distR="114300" simplePos="0" relativeHeight="251655168" behindDoc="0" locked="0" layoutInCell="1" allowOverlap="1">
                <wp:simplePos x="0" y="0"/>
                <wp:positionH relativeFrom="column">
                  <wp:posOffset>3200400</wp:posOffset>
                </wp:positionH>
                <wp:positionV relativeFrom="paragraph">
                  <wp:posOffset>152400</wp:posOffset>
                </wp:positionV>
                <wp:extent cx="342900" cy="342900"/>
                <wp:effectExtent l="0" t="0" r="0" b="0"/>
                <wp:wrapNone/>
                <wp:docPr id="230" name="Text Box 2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4" o:spid="_x0000_s1026" type="#_x0000_t202" style="position:absolute;margin-left:252pt;margin-top:12pt;width:27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Oe/tgIAAMU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" filled="f" stroked="f">
                <v:textbox>
                  <w:txbxContent>
                    <w:p w:rsidR="00033CA8" w:rsidRDefault="00033CA8" w:rsidP="00033CA8">
                      <w:r>
                        <w:t>d)</w:t>
                      </w:r>
                    </w:p>
                  </w:txbxContent>
                </v:textbox>
              </v:shape>
            </w:pict>
          </mc:Fallback>
        </mc:AlternateContent>
      </w:r>
      <w:r>
        <w:rPr>
          <w:noProof/>
          <w:lang w:val="en-CA" w:eastAsia="en-CA"/>
        </w:rPr>
        <mc:AlternateContent>
          <mc:Choice Requires="wpg">
            <w:drawing>
              <wp:anchor distT="0" distB="0" distL="114300" distR="114300" simplePos="0" relativeHeight="251645952" behindDoc="0" locked="0" layoutInCell="1" allowOverlap="1">
                <wp:simplePos x="0" y="0"/>
                <wp:positionH relativeFrom="column">
                  <wp:posOffset>228600</wp:posOffset>
                </wp:positionH>
                <wp:positionV relativeFrom="paragraph">
                  <wp:posOffset>152400</wp:posOffset>
                </wp:positionV>
                <wp:extent cx="2628900" cy="1143000"/>
                <wp:effectExtent l="0" t="0" r="0" b="0"/>
                <wp:wrapNone/>
                <wp:docPr id="193" name="Group 2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143000"/>
                          <a:chOff x="2160" y="2340"/>
                          <a:chExt cx="4140" cy="1800"/>
                        </a:xfrm>
                      </wpg:grpSpPr>
                      <wpg:grpSp>
                        <wpg:cNvPr id="194" name="Group 2161"/>
                        <wpg:cNvGrpSpPr>
                          <a:grpSpLocks/>
                        </wpg:cNvGrpSpPr>
                        <wpg:grpSpPr bwMode="auto">
                          <a:xfrm>
                            <a:off x="2160" y="2340"/>
                            <a:ext cx="4140" cy="1800"/>
                            <a:chOff x="2520" y="1980"/>
                            <a:chExt cx="4140" cy="1800"/>
                          </a:xfrm>
                        </wpg:grpSpPr>
                        <wpg:grpSp>
                          <wpg:cNvPr id="195" name="Group 2126"/>
                          <wpg:cNvGrpSpPr>
                            <a:grpSpLocks/>
                          </wpg:cNvGrpSpPr>
                          <wpg:grpSpPr bwMode="auto">
                            <a:xfrm>
                              <a:off x="2700" y="2160"/>
                              <a:ext cx="3960" cy="1620"/>
                              <a:chOff x="1800" y="2520"/>
                              <a:chExt cx="3960" cy="1620"/>
                            </a:xfrm>
                          </wpg:grpSpPr>
                          <wpg:grpSp>
                            <wpg:cNvPr id="196" name="Group 1487"/>
                            <wpg:cNvGrpSpPr>
                              <a:grpSpLocks/>
                            </wpg:cNvGrpSpPr>
                            <wpg:grpSpPr bwMode="auto">
                              <a:xfrm>
                                <a:off x="3420" y="2700"/>
                                <a:ext cx="1935" cy="1164"/>
                                <a:chOff x="3" y="-1"/>
                                <a:chExt cx="19997" cy="20001"/>
                              </a:xfrm>
                            </wpg:grpSpPr>
                            <wps:wsp>
                              <wps:cNvPr id="197" name="Rectangle 1488"/>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74D1A" w:rsidRDefault="00074D1A"/>
                                </w:txbxContent>
                              </wps:txbx>
                              <wps:bodyPr rot="0" vert="horz" wrap="square" lIns="12700" tIns="12700" rIns="12700" bIns="12700" anchor="t" anchorCtr="0" upright="1">
                                <a:noAutofit/>
                              </wps:bodyPr>
                            </wps:wsp>
                            <wps:wsp>
                              <wps:cNvPr id="198" name="Rectangle 1489"/>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74D1A" w:rsidRDefault="00074D1A"/>
                                </w:txbxContent>
                              </wps:txbx>
                              <wps:bodyPr rot="0" vert="horz" wrap="square" lIns="12700" tIns="12700" rIns="12700" bIns="12700" anchor="t" anchorCtr="0" upright="1">
                                <a:noAutofit/>
                              </wps:bodyPr>
                            </wps:wsp>
                            <wps:wsp>
                              <wps:cNvPr id="199" name="Oval 1490"/>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0" name="Oval 1491"/>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 name="Oval 1492"/>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2" name="Oval 1493"/>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3" name="Oval 1494"/>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4" name="Oval 1495"/>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5" name="Oval 1496"/>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6" name="Oval 1497"/>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Oval 1498"/>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Oval 1499"/>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 name="Oval 1500"/>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 name="Rectangle 1501"/>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 name="Line 1502"/>
                              <wps:cNvCnPr/>
                              <wps:spPr bwMode="auto">
                                <a:xfrm>
                                  <a:off x="1541" y="2838"/>
                                  <a:ext cx="5" cy="1420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503"/>
                              <wps:cNvCnPr/>
                              <wps:spPr bwMode="auto">
                                <a:xfrm flipV="1">
                                  <a:off x="7692" y="2838"/>
                                  <a:ext cx="5"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504"/>
                              <wps:cNvCnPr/>
                              <wps:spPr bwMode="auto">
                                <a:xfrm>
                                  <a:off x="4616" y="2838"/>
                                  <a:ext cx="6" cy="5688"/>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505"/>
                              <wps:cNvCnPr/>
                              <wps:spPr bwMode="auto">
                                <a:xfrm flipV="1">
                                  <a:off x="10768" y="2838"/>
                                  <a:ext cx="5"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 name="Line 1506"/>
                              <wps:cNvCnPr/>
                              <wps:spPr bwMode="auto">
                                <a:xfrm flipV="1">
                                  <a:off x="13843" y="2838"/>
                                  <a:ext cx="6"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Line 1507"/>
                              <wps:cNvCnPr/>
                              <wps:spPr bwMode="auto">
                                <a:xfrm flipV="1">
                                  <a:off x="16919" y="2838"/>
                                  <a:ext cx="5"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 name="Line 1508"/>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18" name="Group 2109"/>
                            <wpg:cNvGrpSpPr>
                              <a:grpSpLocks/>
                            </wpg:cNvGrpSpPr>
                            <wpg:grpSpPr bwMode="auto">
                              <a:xfrm>
                                <a:off x="3060" y="2520"/>
                                <a:ext cx="2700" cy="1620"/>
                                <a:chOff x="3060" y="2520"/>
                                <a:chExt cx="2700" cy="1620"/>
                              </a:xfrm>
                            </wpg:grpSpPr>
                            <wps:wsp>
                              <wps:cNvPr id="219" name="Text Box 2105"/>
                              <wps:cNvSpPr txBox="1">
                                <a:spLocks noChangeArrowheads="1"/>
                              </wps:cNvSpPr>
                              <wps:spPr bwMode="auto">
                                <a:xfrm>
                                  <a:off x="306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1265" w:rsidRDefault="004B1265">
                                    <w:r>
                                      <w:t>N</w:t>
                                    </w:r>
                                  </w:p>
                                </w:txbxContent>
                              </wps:txbx>
                              <wps:bodyPr rot="0" vert="horz" wrap="square" lIns="91440" tIns="45720" rIns="91440" bIns="45720" anchor="t" anchorCtr="0" upright="1">
                                <a:noAutofit/>
                              </wps:bodyPr>
                            </wps:wsp>
                            <wps:wsp>
                              <wps:cNvPr id="220" name="Text Box 2106"/>
                              <wps:cNvSpPr txBox="1">
                                <a:spLocks noChangeArrowheads="1"/>
                              </wps:cNvSpPr>
                              <wps:spPr bwMode="auto">
                                <a:xfrm>
                                  <a:off x="522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1265" w:rsidRDefault="004B1265" w:rsidP="004B1265">
                                    <w:r>
                                      <w:t>S</w:t>
                                    </w:r>
                                  </w:p>
                                </w:txbxContent>
                              </wps:txbx>
                              <wps:bodyPr rot="0" vert="horz" wrap="square" lIns="91440" tIns="45720" rIns="91440" bIns="45720" anchor="t" anchorCtr="0" upright="1">
                                <a:noAutofit/>
                              </wps:bodyPr>
                            </wps:wsp>
                            <wps:wsp>
                              <wps:cNvPr id="221" name="Text Box 2107"/>
                              <wps:cNvSpPr txBox="1">
                                <a:spLocks noChangeArrowheads="1"/>
                              </wps:cNvSpPr>
                              <wps:spPr bwMode="auto">
                                <a:xfrm>
                                  <a:off x="324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1265" w:rsidRDefault="004B1265" w:rsidP="004B1265">
                                    <w:pPr>
                                      <w:jc w:val="center"/>
                                    </w:pPr>
                                    <w:r>
                                      <w:t>(–)</w:t>
                                    </w:r>
                                  </w:p>
                                </w:txbxContent>
                              </wps:txbx>
                              <wps:bodyPr rot="0" vert="horz" wrap="square" lIns="91440" tIns="45720" rIns="91440" bIns="45720" anchor="t" anchorCtr="0" upright="1">
                                <a:noAutofit/>
                              </wps:bodyPr>
                            </wps:wsp>
                            <wps:wsp>
                              <wps:cNvPr id="222" name="Text Box 2108"/>
                              <wps:cNvSpPr txBox="1">
                                <a:spLocks noChangeArrowheads="1"/>
                              </wps:cNvSpPr>
                              <wps:spPr bwMode="auto">
                                <a:xfrm>
                                  <a:off x="486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1265" w:rsidRDefault="004B1265" w:rsidP="004B1265">
                                    <w:pPr>
                                      <w:jc w:val="center"/>
                                    </w:pPr>
                                    <w:r>
                                      <w:t>(+)</w:t>
                                    </w:r>
                                  </w:p>
                                </w:txbxContent>
                              </wps:txbx>
                              <wps:bodyPr rot="0" vert="horz" wrap="square" lIns="91440" tIns="45720" rIns="91440" bIns="45720" anchor="t" anchorCtr="0" upright="1">
                                <a:noAutofit/>
                              </wps:bodyPr>
                            </wps:wsp>
                          </wpg:grpSp>
                          <wpg:grpSp>
                            <wpg:cNvPr id="223" name="Group 2112"/>
                            <wpg:cNvGrpSpPr>
                              <a:grpSpLocks/>
                            </wpg:cNvGrpSpPr>
                            <wpg:grpSpPr bwMode="auto">
                              <a:xfrm>
                                <a:off x="1800" y="2700"/>
                                <a:ext cx="1620" cy="540"/>
                                <a:chOff x="1800" y="2700"/>
                                <a:chExt cx="1620" cy="540"/>
                              </a:xfrm>
                            </wpg:grpSpPr>
                            <wps:wsp>
                              <wps:cNvPr id="224" name="Line 1510"/>
                              <wps:cNvCnPr/>
                              <wps:spPr bwMode="auto">
                                <a:xfrm>
                                  <a:off x="2880" y="306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Text Box 2110"/>
                              <wps:cNvSpPr txBox="1">
                                <a:spLocks noChangeArrowheads="1"/>
                              </wps:cNvSpPr>
                              <wps:spPr bwMode="auto">
                                <a:xfrm>
                                  <a:off x="2520" y="27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1265" w:rsidRDefault="004B1265" w:rsidP="004B1265">
                                    <w:r>
                                      <w:t>N</w:t>
                                    </w:r>
                                  </w:p>
                                </w:txbxContent>
                              </wps:txbx>
                              <wps:bodyPr rot="0" vert="horz" wrap="square" lIns="91440" tIns="45720" rIns="91440" bIns="45720" anchor="t" anchorCtr="0" upright="1">
                                <a:noAutofit/>
                              </wps:bodyPr>
                            </wps:wsp>
                            <wps:wsp>
                              <wps:cNvPr id="226" name="Line 2111"/>
                              <wps:cNvCnPr/>
                              <wps:spPr bwMode="auto">
                                <a:xfrm>
                                  <a:off x="1800" y="3060"/>
                                  <a:ext cx="10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227" name="Text Box 2113"/>
                            <wps:cNvSpPr txBox="1">
                              <a:spLocks noChangeArrowheads="1"/>
                            </wps:cNvSpPr>
                            <wps:spPr bwMode="auto">
                              <a:xfrm>
                                <a:off x="306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1265" w:rsidRDefault="004B1265" w:rsidP="004B1265">
                                  <w:r>
                                    <w:t>N</w:t>
                                  </w:r>
                                </w:p>
                              </w:txbxContent>
                            </wps:txbx>
                            <wps:bodyPr rot="0" vert="horz" wrap="square" lIns="91440" tIns="45720" rIns="91440" bIns="45720" anchor="t" anchorCtr="0" upright="1">
                              <a:noAutofit/>
                            </wps:bodyPr>
                          </wps:wsp>
                        </wpg:grpSp>
                        <wps:wsp>
                          <wps:cNvPr id="228" name="Text Box 2160"/>
                          <wps:cNvSpPr txBox="1">
                            <a:spLocks noChangeArrowheads="1"/>
                          </wps:cNvSpPr>
                          <wps:spPr bwMode="auto">
                            <a:xfrm>
                              <a:off x="2520" y="19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Default="005A65D0">
                                <w:r>
                                  <w:t>a)</w:t>
                                </w:r>
                              </w:p>
                            </w:txbxContent>
                          </wps:txbx>
                          <wps:bodyPr rot="0" vert="horz" wrap="square" lIns="91440" tIns="45720" rIns="91440" bIns="45720" anchor="t" anchorCtr="0" upright="1">
                            <a:noAutofit/>
                          </wps:bodyPr>
                        </wps:wsp>
                      </wpg:grpSp>
                      <wps:wsp>
                        <wps:cNvPr id="229" name="Text Box 2230"/>
                        <wps:cNvSpPr txBox="1">
                          <a:spLocks noChangeArrowheads="1"/>
                        </wps:cNvSpPr>
                        <wps:spPr bwMode="auto">
                          <a:xfrm>
                            <a:off x="5580" y="28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Pr="005A65D0" w:rsidRDefault="005A65D0">
                              <w:pPr>
                                <w:rPr>
                                  <w:vertAlign w:val="superscript"/>
                                </w:rPr>
                              </w:pPr>
                              <w:r>
                                <w:t>e</w:t>
                              </w:r>
                              <w:r>
                                <w:rPr>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3" o:spid="_x0000_s1027" style="position:absolute;margin-left:18pt;margin-top:12pt;width:207pt;height:90pt;z-index:251645952" coordorigin="2160,2340" coordsize="41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">
                <v:group id="Group 2161" o:spid="_x0000_s1028" style="position:absolute;left:2160;top:2340;width:4140;height:1800" coordorigin="2520,1980" coordsize="414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group id="Group 2126" o:spid="_x0000_s1029" style="position:absolute;left:2700;top:2160;width:3960;height:1620" coordorigin="1800,2520" coordsize="396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group id="Group 1487" o:spid="_x0000_s1030" style="position:absolute;left:3420;top:2700;width:1935;height:1164" coordorigin="3,-1" coordsize="19997,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rect id="Rectangle 1488" o:spid="_x0000_s1031"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yf8QA&#10;AADcAAAADwAAAGRycy9kb3ducmV2LnhtbERPzWoCMRC+C32HMEIvpWbtobZboxTFKoJIrQ8wJNPd&#10;rZvJkmR19emNUPA2H9/vjKedrcWRfKgcKxgOMhDE2pmKCwX7n8XzG4gQkQ3WjknBmQJMJw+9MebG&#10;nfibjrtYiBTCIUcFZYxNLmXQJVkMA9cQJ+7XeYsxQV9I4/GUwm0tX7LsVVqsODWU2NCsJH3YtVbB&#10;E60vc+03+1m7GLVf6+1Sn/+WSj32u88PEJG6eBf/u1cmzX8fwe2ZdIG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38n/EAAAA3AAAAA8AAAAAAAAAAAAAAAAAmAIAAGRycy9k&#10;b3ducmV2LnhtbFBLBQYAAAAABAAEAPUAAACJAwAAAAA=&#10;" filled="f" stroked="f" strokeweight="4pt">
                        <v:textbox inset="1pt,1pt,1pt,1pt">
                          <w:txbxContent>
                            <w:p w:rsidR="00074D1A" w:rsidRDefault="00074D1A"/>
                          </w:txbxContent>
                        </v:textbox>
                      </v:rect>
                      <v:rect id="Rectangle 1489" o:spid="_x0000_s1032"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mDcgA&#10;AADcAAAADwAAAGRycy9kb3ducmV2LnhtbESP3UoDMRCF74W+Q5iCN2KzeuHPtmkplVopiNj2AYZk&#10;3F27mSxJtt369M6F4N0M58w538wWg2/ViWJqAhu4mxSgiG1wDVcGDvv17ROolJEdtoHJwIUSLOaj&#10;qxmWLpz5k067XCkJ4VSigTrnrtQ62Zo8pknoiEX7CtFjljVW2kU8S7hv9X1RPGiPDUtDjR2tarLH&#10;Xe8N3ND258XG98OqXz/2r9uPjb18b4y5Hg/LKahMQ/43/12/OcF/Flp5Ri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aGYNyAAAANwAAAAPAAAAAAAAAAAAAAAAAJgCAABk&#10;cnMvZG93bnJldi54bWxQSwUGAAAAAAQABAD1AAAAjQMAAAAA&#10;" filled="f" stroked="f" strokeweight="4pt">
                        <v:textbox inset="1pt,1pt,1pt,1pt">
                          <w:txbxContent>
                            <w:p w:rsidR="00074D1A" w:rsidRDefault="00074D1A"/>
                          </w:txbxContent>
                        </v:textbox>
                      </v:rect>
                      <v:oval id="Oval 1490" o:spid="_x0000_s1033"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Kl8UA&#10;AADcAAAADwAAAGRycy9kb3ducmV2LnhtbERPS2vCQBC+F/oflin0UnTTCmLSrFKKRT1U8IHgbZId&#10;k7TZ2Zjdavz3rlDwNh/fc9JJZ2pxotZVlhW89iMQxLnVFRcKtpuv3giE88gaa8uk4EIOJuPHhxQT&#10;bc+8otPaFyKEsEtQQel9k0jp8pIMur5tiAN3sK1BH2BbSN3iOYSbWr5F0VAarDg0lNjQZ0n57/rP&#10;KNib7Ge3mQ2/p4MsP9CRXorFbKnU81P38Q7CU+fv4n/3XIf5cQy3Z8IFcn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qXxQAAANwAAAAPAAAAAAAAAAAAAAAAAJgCAABkcnMv&#10;ZG93bnJldi54bWxQSwUGAAAAAAQABAD1AAAAigMAAAAA&#10;" filled="f" strokeweight="1pt"/>
                      <v:oval id="Oval 1491" o:spid="_x0000_s1034"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X8cYA&#10;AADcAAAADwAAAGRycy9kb3ducmV2LnhtbESPQWvCQBSE7wX/w/IEL6VutCAlzSqlKNqDQrUUenvJ&#10;PpO02bcxuybx37uC0OMwM98wyaI3lWipcaVlBZNxBII4s7rkXMHXYfX0AsJ5ZI2VZVJwIQeL+eAh&#10;wVjbjj+p3ftcBAi7GBUU3texlC4ryKAb25o4eEfbGPRBNrnUDXYBbio5jaKZNFhyWCiwpveCsr/9&#10;2Sj4Menv92E92y6f0+xIJ3rMP9Y7pUbD/u0VhKfe/4fv7Y1WEIhwOxOO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3X8cYAAADcAAAADwAAAAAAAAAAAAAAAACYAgAAZHJz&#10;L2Rvd25yZXYueG1sUEsFBgAAAAAEAAQA9QAAAIsDAAAAAA==&#10;" filled="f" strokeweight="1pt"/>
                      <v:oval id="Oval 1492" o:spid="_x0000_s1035"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FyasUA&#10;AADcAAAADwAAAGRycy9kb3ducmV2LnhtbESPQYvCMBSE74L/ITzBi6ypCrJUoyyiuB4U1GXB27N5&#10;tl2bl9pktf57Iwgeh5n5hhlPa1OIK1Uut6yg141AECdW55wq+NkvPj5BOI+ssbBMCu7kYDppNsYY&#10;a3vjLV13PhUBwi5GBZn3ZSylSzIy6Lq2JA7eyVYGfZBVKnWFtwA3hexH0VAazDksZFjSLKPkvPs3&#10;Cg7m+Pe7Xw7X88ExOdGFOulquVGq3aq/RiA81f4dfrW/tYJ+1IP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XJqxQAAANwAAAAPAAAAAAAAAAAAAAAAAJgCAABkcnMv&#10;ZG93bnJldi54bWxQSwUGAAAAAAQABAD1AAAAigMAAAAA&#10;" filled="f" strokeweight="1pt"/>
                      <v:oval id="Oval 1493" o:spid="_x0000_s1036"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PsHccA&#10;AADcAAAADwAAAGRycy9kb3ducmV2LnhtbESPT2vCQBTE74V+h+UJXopuGkEkzSoiFuuhgkYKvT2z&#10;L3/a7NuY3Wr67bsFweMwM79h0kVvGnGhztWWFTyPIxDEudU1lwqO2etoBsJ5ZI2NZVLwSw4W88eH&#10;FBNtr7yny8GXIkDYJaig8r5NpHR5RQbd2LbEwStsZ9AH2ZVSd3gNcNPIOIqm0mDNYaHCllYV5d+H&#10;H6Pg05y+PrLN9H09OeUFnemp3G52Sg0H/fIFhKfe38O39ptWEEcx/J8JR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D7B3HAAAA3AAAAA8AAAAAAAAAAAAAAAAAmAIAAGRy&#10;cy9kb3ducmV2LnhtbFBLBQYAAAAABAAEAPUAAACMAwAAAAA=&#10;" filled="f" strokeweight="1pt"/>
                      <v:oval id="Oval 1494" o:spid="_x0000_s1037"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JhsUA&#10;AADcAAAADwAAAGRycy9kb3ducmV2LnhtbESPQYvCMBSE7wv+h/AEL4umKohUo4gougcXVkXw9mye&#10;bbV5qU1W6783wsIeh5n5hhlPa1OIO1Uut6yg24lAECdW55wq2O+W7SEI55E1FpZJwZMcTCeNjzHG&#10;2j74h+5bn4oAYRejgsz7MpbSJRkZdB1bEgfvbCuDPsgqlbrCR4CbQvaiaCAN5hwWMixpnlFy3f4a&#10;BUdzuhx2q8Fm0T8lZ7rRZ/q1+laq1axnIxCeav8f/muvtYJe1If3mXAE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z0mGxQAAANwAAAAPAAAAAAAAAAAAAAAAAJgCAABkcnMv&#10;ZG93bnJldi54bWxQSwUGAAAAAAQABAD1AAAAigMAAAAA&#10;" filled="f" strokeweight="1pt"/>
                      <v:oval id="Oval 1495" o:spid="_x0000_s1038"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bR8sgA&#10;AADcAAAADwAAAGRycy9kb3ducmV2LnhtbESPW2vCQBSE3wv9D8sp+FLqxgtS0qxSikV9UNCUQt+O&#10;2ZOLZs+m2VXTf+8WBB+HmfmGSWadqcWZWldZVjDoRyCIM6srLhR8pZ8vryCcR9ZYWyYFf+RgNn18&#10;SDDW9sJbOu98IQKEXYwKSu+bWEqXlWTQ9W1DHLzctgZ9kG0hdYuXADe1HEbRRBqsOCyU2NBHSdlx&#10;dzIKfsz+8J0uJuv5aJ/l9EvPxWqxUar31L2/gfDU+Xv41l5qBcNoDP9nwhG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tHyyAAAANwAAAAPAAAAAAAAAAAAAAAAAJgCAABk&#10;cnMvZG93bnJldi54bWxQSwUGAAAAAAQABAD1AAAAjQMAAAAA&#10;" filled="f" strokeweight="1pt"/>
                      <v:oval id="Oval 1496" o:spid="_x0000_s1039"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0accA&#10;AADcAAAADwAAAGRycy9kb3ducmV2LnhtbESPT2vCQBTE74V+h+UVvJS6UVFKmlVKsagHBU0p9PbM&#10;vvzR7Ns0u2r67d2C4HGYmd8wyawztThT6yrLCgb9CARxZnXFhYKv9PPlFYTzyBpry6TgjxzMpo8P&#10;CcbaXnhL550vRICwi1FB6X0TS+mykgy6vm2Ig5fb1qAPsi2kbvES4KaWwyiaSIMVh4USG/ooKTvu&#10;TkbBj9kfvtPFZD0f7bOcfum5WC02SvWeuvc3EJ46fw/f2kutYBiN4f9MOA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qdGnHAAAA3AAAAA8AAAAAAAAAAAAAAAAAmAIAAGRy&#10;cy9kb3ducmV2LnhtbFBLBQYAAAAABAAEAPUAAACMAwAAAAA=&#10;" filled="f" strokeweight="1pt"/>
                      <v:oval id="Oval 1497" o:spid="_x0000_s1040"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qHscA&#10;AADcAAAADwAAAGRycy9kb3ducmV2LnhtbESPW2vCQBSE3wX/w3IEX0Q3WgiSZhUpFe1DC14o9O2Y&#10;PbnU7NmYXTX9991CwcdhZr5h0mVnanGj1lWWFUwnEQjizOqKCwXHw3o8B+E8ssbaMin4IQfLRb+X&#10;YqLtnXd02/tCBAi7BBWU3jeJlC4ryaCb2IY4eLltDfog20LqFu8Bbmo5i6JYGqw4LJTY0EtJ2Xl/&#10;NQq+zOn787CJ31+fTllOFxoVb5sPpYaDbvUMwlPnH+H/9lYrmEU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46h7HAAAA3AAAAA8AAAAAAAAAAAAAAAAAmAIAAGRy&#10;cy9kb3ducmV2LnhtbFBLBQYAAAAABAAEAPUAAACMAwAAAAA=&#10;" filled="f" strokeweight="1pt"/>
                      <v:oval id="Oval 1498" o:spid="_x0000_s1041"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PhccA&#10;AADcAAAADwAAAGRycy9kb3ducmV2LnhtbESPT2vCQBTE70K/w/IKXqRutKAlzSqlWLQHBU0p9PbM&#10;vvzR7Ns0u2r67d2C4HGYmd8wybwztThT6yrLCkbDCARxZnXFhYKv9OPpBYTzyBpry6TgjxzMZw+9&#10;BGNtL7yl884XIkDYxaig9L6JpXRZSQbd0DbEwctta9AH2RZSt3gJcFPLcRRNpMGKw0KJDb2XlB13&#10;J6Pgx+wP3+lysl4877OcfmlQfC43SvUfu7dXEJ46fw/f2iutYBxN4f9MO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0T4XHAAAA3AAAAA8AAAAAAAAAAAAAAAAAmAIAAGRy&#10;cy9kb3ducmV2LnhtbFBLBQYAAAAABAAEAPUAAACMAwAAAAA=&#10;" filled="f" strokeweight="1pt"/>
                      <v:oval id="Oval 1499" o:spid="_x0000_s1042"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b98QA&#10;AADcAAAADwAAAGRycy9kb3ducmV2LnhtbERPTWvCQBC9C/0PyxR6EbMxgpToKqUoqQeFahG8TbJj&#10;kjY7G7Orpv++exB6fLzv+bI3jbhR52rLCsZRDIK4sLrmUsHXYT16BeE8ssbGMin4JQfLxdNgjqm2&#10;d/6k296XIoSwS1FB5X2bSumKigy6yLbEgTvbzqAPsCul7vAewk0jkzieSoM1h4YKW3qvqPjZX42C&#10;k8m/j4dsul1N8uJMFxqWm2yn1Mtz/zYD4an3/+KH+0MrSOKwNpw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r2/fEAAAA3AAAAA8AAAAAAAAAAAAAAAAAmAIAAGRycy9k&#10;b3ducmV2LnhtbFBLBQYAAAAABAAEAPUAAACJAwAAAAA=&#10;" filled="f" strokeweight="1pt"/>
                      <v:oval id="Oval 1500" o:spid="_x0000_s1043"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d+bMcA&#10;AADcAAAADwAAAGRycy9kb3ducmV2LnhtbESPT2vCQBTE70K/w/IKXqRutCA2zSqlWLQHBU0p9PbM&#10;vvzR7Ns0u2r67d2C4HGYmd8wybwztThT6yrLCkbDCARxZnXFhYKv9ONpCsJ5ZI21ZVLwRw7ms4de&#10;grG2F97SeecLESDsYlRQet/EUrqsJINuaBvi4OW2NeiDbAupW7wEuKnlOIom0mDFYaHEht5Lyo67&#10;k1HwY/aH73Q5WS+e91lOvzQoPpcbpfqP3dsrCE+dv4dv7ZVWMI5e4P9MO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nfmzHAAAA3AAAAA8AAAAAAAAAAAAAAAAAmAIAAGRy&#10;cy9kb3ducmV2LnhtbFBLBQYAAAAABAAEAPUAAACMAwAAAAA=&#10;" filled="f" strokeweight="1pt"/>
                      <v:rect id="Rectangle 1501" o:spid="_x0000_s1044"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ytMQA&#10;AADcAAAADwAAAGRycy9kb3ducmV2LnhtbERPz2vCMBS+D/wfwht4GTPVwxidaXEyQTyMrYrg7dG8&#10;NsXmpWuiVv96cxh4/Ph+z/PBtuJMvW8cK5hOEhDEpdMN1wp229XrOwgfkDW2jknBlTzk2ehpjql2&#10;F/6lcxFqEUPYp6jAhNClUvrSkEU/cR1x5CrXWwwR9rXUPV5iuG3lLEnepMWGY4PBjpaGymNxsgr+&#10;9Mv+5/NgmqorblhtvnfD8StRavw8LD5ABBrCQ/zvXmsFs2mcH8/EIy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c8rTEAAAA3AAAAA8AAAAAAAAAAAAAAAAAmAIAAGRycy9k&#10;b3ducmV2LnhtbFBLBQYAAAAABAAEAPUAAACJAwAAAAA=&#10;" fillcolor="#e5e5e5" strokeweight="1pt"/>
                      <v:line id="Line 1502" o:spid="_x0000_s1045"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sf08YAAADcAAAADwAAAGRycy9kb3ducmV2LnhtbESPT2sCMRTE7wW/Q3gFL0Wz60HrahTx&#10;DxZ60gri7bF53V3cvKxJ1G0/fVMQPA4z8xtmOm9NLW7kfGVZQdpPQBDnVldcKDh8bXrvIHxA1lhb&#10;JgU/5GE+67xMMdP2zju67UMhIoR9hgrKEJpMSp+XZND3bUMcvW/rDIYoXSG1w3uEm1oOkmQoDVYc&#10;F0psaFlSft5fjYLKjT+3brP9Pa/ejm655tPo0jZKdV/bxQREoDY8w4/2h1YwSFP4PxOPgJ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bH9PGAAAA3AAAAA8AAAAAAAAA&#10;AAAAAAAAoQIAAGRycy9kb3ducmV2LnhtbFBLBQYAAAAABAAEAPkAAACUAwAAAAA=&#10;" strokeweight="1pt">
                        <v:stroke startarrowlength="long" endarrow="open" endarrowlength="long"/>
                      </v:line>
                      <v:line id="Line 1503" o:spid="_x0000_s1046"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9zTMcAAADcAAAADwAAAGRycy9kb3ducmV2LnhtbESPzWvCQBTE70L/h+UVvEjdJFg/Ulep&#10;gtBDwY968fbIPrPB7NuQXTX+991CweMwM79h5svO1uJGra8cK0iHCQjiwumKSwXHn83bFIQPyBpr&#10;x6TgQR6Wi5feHHPt7ryn2yGUIkLY56jAhNDkUvrCkEU/dA1x9M6utRiibEupW7xHuK1lliRjabHi&#10;uGCwobWh4nK4WgXJ9LvYXk8DMpPVZTNJd6PB7H2kVP+1+/wAEagLz/B/+0sryNIM/s7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3NMxwAAANwAAAAPAAAAAAAA&#10;AAAAAAAAAKECAABkcnMvZG93bnJldi54bWxQSwUGAAAAAAQABAD5AAAAlQMAAAAA&#10;" strokeweight="1pt">
                        <v:stroke startarrow="open" startarrowlength="long" endarrowlength="long"/>
                      </v:line>
                      <v:line id="Line 1504" o:spid="_x0000_s1047"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UkP8YAAADcAAAADwAAAGRycy9kb3ducmV2LnhtbESPT2sCMRTE7wW/Q3iCl6JZFWq7GkX8&#10;gwVPWqF4e2yeu4ublzWJuvrpm0Khx2FmfsNMZo2pxI2cLy0r6PcSEMSZ1SXnCg5f6+47CB+QNVaW&#10;ScGDPMymrZcJptreeUe3fchFhLBPUUERQp1K6bOCDPqerYmjd7LOYIjS5VI7vEe4qeQgSd6kwZLj&#10;QoE1LQrKzvurUVC6j+3GrTfP8/L12y1WfBxdmlqpTruZj0EEasJ/+K/9qRUM+kP4PROP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FJD/GAAAA3AAAAA8AAAAAAAAA&#10;AAAAAAAAoQIAAGRycy9kb3ducmV2LnhtbFBLBQYAAAAABAAEAPkAAACUAwAAAAA=&#10;" strokeweight="1pt">
                        <v:stroke startarrowlength="long" endarrow="open" endarrowlength="long"/>
                      </v:line>
                      <v:line id="Line 1505" o:spid="_x0000_s1048"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Oo8cAAADcAAAADwAAAGRycy9kb3ducmV2LnhtbESPzWvCQBTE70L/h+UVvEjdROJX6iq1&#10;IPRQ8KNevD2yz2ww+zZkV03/+25B8DjMzG+YxaqztbhR6yvHCtJhAoK4cLriUsHxZ/M2A+EDssba&#10;MSn4JQ+r5Utvgbl2d97T7RBKESHsc1RgQmhyKX1hyKIfuoY4emfXWgxRtqXULd4j3NZylCQTabHi&#10;uGCwoU9DxeVwtQqS2XexvZ4GZKbry2aa7rLBfJwp1X/tPt5BBOrCM/xof2kFozSD/zPxCM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k6jxwAAANwAAAAPAAAAAAAA&#10;AAAAAAAAAKECAABkcnMvZG93bnJldi54bWxQSwUGAAAAAAQABAD5AAAAlQMAAAAA&#10;" strokeweight="1pt">
                        <v:stroke startarrow="open" startarrowlength="long" endarrowlength="long"/>
                      </v:line>
                      <v:line id="Line 1506" o:spid="_x0000_s1049"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rOMYAAADcAAAADwAAAGRycy9kb3ducmV2LnhtbESPT2vCQBTE70K/w/IKXqRuIv5r6iqt&#10;IPQgaNVLb4/sazaYfRuyG43f3i0IHoeZ+Q2zWHW2EhdqfOlYQTpMQBDnTpdcKDgdN29zED4ga6wc&#10;k4IbeVgtX3oLzLS78g9dDqEQEcI+QwUmhDqT0ueGLPqhq4mj9+caiyHKppC6wWuE20qOkmQqLZYc&#10;FwzWtDaUnw+tVZDMt/mu/R2QmX2dN7N0Px68T8ZK9V+7zw8QgbrwDD/a31rBKJ3A/5l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26zjGAAAA3AAAAA8AAAAAAAAA&#10;AAAAAAAAoQIAAGRycy9kb3ducmV2LnhtbFBLBQYAAAAABAAEAPkAAACUAwAAAAA=&#10;" strokeweight="1pt">
                        <v:stroke startarrow="open" startarrowlength="long" endarrowlength="long"/>
                      </v:line>
                      <v:line id="Line 1507" o:spid="_x0000_s1050"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R1T8YAAADcAAAADwAAAGRycy9kb3ducmV2LnhtbESPzWsCMRTE74X+D+EJXkSzK351NUoV&#10;hB4Kfl68PTavm8XNy7KJuv73TUHocZiZ3zCLVWsrcafGl44VpIMEBHHudMmFgvNp25+B8AFZY+WY&#10;FDzJw2r5/rbATLsHH+h+DIWIEPYZKjAh1JmUPjdk0Q9cTRy9H9dYDFE2hdQNPiLcVnKYJBNpseS4&#10;YLCmjaH8erxZBcnsO9/dLj0y0/V1O033o97HeKRUt9N+zkEEasN/+NX+0gqG6QT+zs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kdU/GAAAA3AAAAA8AAAAAAAAA&#10;AAAAAAAAoQIAAGRycy9kb3ducmV2LnhtbFBLBQYAAAAABAAEAPkAAACUAwAAAAA=&#10;" strokeweight="1pt">
                        <v:stroke startarrow="open" startarrowlength="long" endarrowlength="long"/>
                      </v:line>
                      <v:line id="Line 1508" o:spid="_x0000_s1051"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Dx5MYAAADcAAAADwAAAGRycy9kb3ducmV2LnhtbESPQWvCQBSE7wX/w/KE3urGHLREN6EI&#10;ipSK1Ch4fM2+JqnZtzG7NfHfdwuFHoeZ+YZZZoNpxI06V1tWMJ1EIIgLq2suFRzz9dMzCOeRNTaW&#10;ScGdHGTp6GGJibY9v9Pt4EsRIOwSVFB53yZSuqIig25iW+LgfdrOoA+yK6XusA9w08g4imbSYM1h&#10;ocKWVhUVl8O3UfAx9G96k+vd/XVz3c2+9ttT7M9KPY6HlwUIT4P/D/+1t1pBPJ3D75lwBGT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w8eTGAAAA3AAAAA8AAAAAAAAA&#10;AAAAAAAAoQIAAGRycy9kb3ducmV2LnhtbFBLBQYAAAAABAAEAPkAAACUAwAAAAA=&#10;" strokeweight="1pt">
                        <v:stroke startarrowlength="long" endarrowlength="long"/>
                      </v:line>
                    </v:group>
                    <v:group id="Group 2109" o:spid="_x0000_s1052" style="position:absolute;left:3060;top:2520;width:2700;height:1620" coordorigin="3060,2520" coordsize="27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Text Box 2105" o:spid="_x0000_s1053" type="#_x0000_t202" style="position:absolute;left:306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4B1265" w:rsidRDefault="004B1265">
                              <w:r>
                                <w:t>N</w:t>
                              </w:r>
                            </w:p>
                          </w:txbxContent>
                        </v:textbox>
                      </v:shape>
                      <v:shape id="Text Box 2106" o:spid="_x0000_s1054" type="#_x0000_t202" style="position:absolute;left:522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4B1265" w:rsidRDefault="004B1265" w:rsidP="004B1265">
                              <w:r>
                                <w:t>S</w:t>
                              </w:r>
                            </w:p>
                          </w:txbxContent>
                        </v:textbox>
                      </v:shape>
                      <v:shape id="Text Box 2107" o:spid="_x0000_s1055" type="#_x0000_t202" style="position:absolute;left:324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4B1265" w:rsidRDefault="004B1265" w:rsidP="004B1265">
                              <w:pPr>
                                <w:jc w:val="center"/>
                              </w:pPr>
                              <w:r>
                                <w:t>(–)</w:t>
                              </w:r>
                            </w:p>
                          </w:txbxContent>
                        </v:textbox>
                      </v:shape>
                      <v:shape id="Text Box 2108" o:spid="_x0000_s1056" type="#_x0000_t202" style="position:absolute;left:486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4B1265" w:rsidRDefault="004B1265" w:rsidP="004B1265">
                              <w:pPr>
                                <w:jc w:val="center"/>
                              </w:pPr>
                              <w:r>
                                <w:t>(+)</w:t>
                              </w:r>
                            </w:p>
                          </w:txbxContent>
                        </v:textbox>
                      </v:shape>
                    </v:group>
                    <v:group id="Group 2112" o:spid="_x0000_s1057" style="position:absolute;left:1800;top:2700;width:1620;height:540" coordorigin="1800,2700" coordsize="16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line id="Line 1510" o:spid="_x0000_s1058" style="position:absolute;visibility:visible;mso-wrap-style:square" from="2880,3060" to="34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rrVcUAAADcAAAADwAAAGRycy9kb3ducmV2LnhtbESPQWsCMRSE70L/Q3iF3jTrI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rrVcUAAADcAAAADwAAAAAAAAAA&#10;AAAAAAChAgAAZHJzL2Rvd25yZXYueG1sUEsFBgAAAAAEAAQA+QAAAJMDAAAAAA==&#10;">
                        <v:stroke endarrow="block"/>
                      </v:line>
                      <v:shape id="Text Box 2110" o:spid="_x0000_s1059" type="#_x0000_t202" style="position:absolute;left:2520;top:27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4B1265" w:rsidRDefault="004B1265" w:rsidP="004B1265">
                              <w:r>
                                <w:t>N</w:t>
                              </w:r>
                            </w:p>
                          </w:txbxContent>
                        </v:textbox>
                      </v:shape>
                      <v:line id="Line 2111" o:spid="_x0000_s1060" style="position:absolute;visibility:visible;mso-wrap-style:square" from="1800,3060" to="28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VBMsUAAADcAAAADwAAAGRycy9kb3ducmV2LnhtbESPQWvCQBSE74L/YXlCb7ppCkFSVymK&#10;0oYimJaeH9lnEsy+jdltkv77riB4HGbmG2a1GU0jeupcbVnB8yICQVxYXXOp4PtrP1+CcB5ZY2OZ&#10;FPyRg816Ollhqu3AJ+pzX4oAYZeigsr7NpXSFRUZdAvbEgfvbDuDPsiulLrDIcBNI+MoSqTBmsNC&#10;hS1tKyou+a9RUF4zm7x8xNlnk/1kp2G3PRz7XKmn2fj2CsLT6B/he/tdK4jjBG5nwhG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5VBMsUAAADcAAAADwAAAAAAAAAA&#10;AAAAAAChAgAAZHJzL2Rvd25yZXYueG1sUEsFBgAAAAAEAAQA+QAAAJMDAAAAAA==&#10;" strokeweight="4.5pt"/>
                    </v:group>
                    <v:shape id="Text Box 2113" o:spid="_x0000_s1061" type="#_x0000_t202" style="position:absolute;left:306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4B1265" w:rsidRDefault="004B1265" w:rsidP="004B1265">
                            <w:r>
                              <w:t>N</w:t>
                            </w:r>
                          </w:p>
                        </w:txbxContent>
                      </v:textbox>
                    </v:shape>
                  </v:group>
                  <v:shape id="Text Box 2160" o:spid="_x0000_s1062" type="#_x0000_t202" style="position:absolute;left:2520;top:19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5A65D0" w:rsidRDefault="005A65D0">
                          <w:r>
                            <w:t>a)</w:t>
                          </w:r>
                        </w:p>
                      </w:txbxContent>
                    </v:textbox>
                  </v:shape>
                </v:group>
                <v:shape id="Text Box 2230" o:spid="_x0000_s1063" type="#_x0000_t202" style="position:absolute;left:558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5A65D0" w:rsidRPr="005A65D0" w:rsidRDefault="005A65D0">
                        <w:pPr>
                          <w:rPr>
                            <w:vertAlign w:val="superscript"/>
                          </w:rPr>
                        </w:pPr>
                        <w:r>
                          <w:t>e</w:t>
                        </w:r>
                        <w:r>
                          <w:rPr>
                            <w:vertAlign w:val="superscript"/>
                          </w:rPr>
                          <w:t>–</w:t>
                        </w:r>
                      </w:p>
                    </w:txbxContent>
                  </v:textbox>
                </v:shape>
              </v:group>
            </w:pict>
          </mc:Fallback>
        </mc:AlternateContent>
      </w:r>
      <w:r w:rsidR="004B1265">
        <w:t>1)</w:t>
      </w:r>
    </w:p>
    <w:p w:rsidR="004B1265" w:rsidRDefault="00B16EE7">
      <w:r>
        <w:rPr>
          <w:noProof/>
          <w:lang w:val="en-CA" w:eastAsia="en-CA"/>
        </w:rPr>
        <mc:AlternateContent>
          <mc:Choice Requires="wps">
            <w:drawing>
              <wp:anchor distT="0" distB="0" distL="114300" distR="114300" simplePos="0" relativeHeight="251654144" behindDoc="0" locked="0" layoutInCell="1" allowOverlap="1">
                <wp:simplePos x="0" y="0"/>
                <wp:positionH relativeFrom="column">
                  <wp:posOffset>4114800</wp:posOffset>
                </wp:positionH>
                <wp:positionV relativeFrom="paragraph">
                  <wp:posOffset>91440</wp:posOffset>
                </wp:positionV>
                <wp:extent cx="342900" cy="342900"/>
                <wp:effectExtent l="0" t="0" r="0" b="3810"/>
                <wp:wrapNone/>
                <wp:docPr id="192" name="Text Box 2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3" o:spid="_x0000_s1064" type="#_x0000_t202" style="position:absolute;margin-left:324pt;margin-top:7.2pt;width:27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XgUuAIAAMU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" filled="f" stroked="f">
                <v:textbox>
                  <w:txbxContent>
                    <w:p w:rsidR="00033CA8" w:rsidRDefault="00033CA8" w:rsidP="00033CA8">
                      <w:r>
                        <w:t>N</w:t>
                      </w:r>
                    </w:p>
                  </w:txbxContent>
                </v:textbox>
              </v:shape>
            </w:pict>
          </mc:Fallback>
        </mc:AlternateContent>
      </w:r>
      <w:r>
        <w:rPr>
          <w:noProof/>
          <w:lang w:val="en-CA" w:eastAsia="en-CA"/>
        </w:rPr>
        <mc:AlternateContent>
          <mc:Choice Requires="wpg">
            <w:drawing>
              <wp:anchor distT="0" distB="0" distL="114300" distR="114300" simplePos="0" relativeHeight="251650048" behindDoc="0" locked="0" layoutInCell="1" allowOverlap="1">
                <wp:simplePos x="0" y="0"/>
                <wp:positionH relativeFrom="column">
                  <wp:posOffset>4114800</wp:posOffset>
                </wp:positionH>
                <wp:positionV relativeFrom="paragraph">
                  <wp:posOffset>91440</wp:posOffset>
                </wp:positionV>
                <wp:extent cx="1714500" cy="1028700"/>
                <wp:effectExtent l="0" t="0" r="0" b="3810"/>
                <wp:wrapNone/>
                <wp:docPr id="187" name="Group 2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028700"/>
                          <a:chOff x="3060" y="2520"/>
                          <a:chExt cx="2700" cy="1620"/>
                        </a:xfrm>
                      </wpg:grpSpPr>
                      <wps:wsp>
                        <wps:cNvPr id="188" name="Text Box 2295"/>
                        <wps:cNvSpPr txBox="1">
                          <a:spLocks noChangeArrowheads="1"/>
                        </wps:cNvSpPr>
                        <wps:spPr bwMode="auto">
                          <a:xfrm>
                            <a:off x="306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N</w:t>
                              </w:r>
                            </w:p>
                          </w:txbxContent>
                        </wps:txbx>
                        <wps:bodyPr rot="0" vert="horz" wrap="square" lIns="91440" tIns="45720" rIns="91440" bIns="45720" anchor="t" anchorCtr="0" upright="1">
                          <a:noAutofit/>
                        </wps:bodyPr>
                      </wps:wsp>
                      <wps:wsp>
                        <wps:cNvPr id="189" name="Text Box 2296"/>
                        <wps:cNvSpPr txBox="1">
                          <a:spLocks noChangeArrowheads="1"/>
                        </wps:cNvSpPr>
                        <wps:spPr bwMode="auto">
                          <a:xfrm>
                            <a:off x="522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S</w:t>
                              </w:r>
                            </w:p>
                          </w:txbxContent>
                        </wps:txbx>
                        <wps:bodyPr rot="0" vert="horz" wrap="square" lIns="91440" tIns="45720" rIns="91440" bIns="45720" anchor="t" anchorCtr="0" upright="1">
                          <a:noAutofit/>
                        </wps:bodyPr>
                      </wps:wsp>
                      <wps:wsp>
                        <wps:cNvPr id="190" name="Text Box 2297"/>
                        <wps:cNvSpPr txBox="1">
                          <a:spLocks noChangeArrowheads="1"/>
                        </wps:cNvSpPr>
                        <wps:spPr bwMode="auto">
                          <a:xfrm>
                            <a:off x="324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pPr>
                                <w:jc w:val="center"/>
                              </w:pPr>
                              <w:r>
                                <w:t>(</w:t>
                              </w:r>
                              <w:r w:rsidR="007E27A1">
                                <w:t>+</w:t>
                              </w:r>
                              <w:r>
                                <w:t>)</w:t>
                              </w:r>
                            </w:p>
                          </w:txbxContent>
                        </wps:txbx>
                        <wps:bodyPr rot="0" vert="horz" wrap="square" lIns="91440" tIns="45720" rIns="91440" bIns="45720" anchor="t" anchorCtr="0" upright="1">
                          <a:noAutofit/>
                        </wps:bodyPr>
                      </wps:wsp>
                      <wps:wsp>
                        <wps:cNvPr id="191" name="Text Box 2298"/>
                        <wps:cNvSpPr txBox="1">
                          <a:spLocks noChangeArrowheads="1"/>
                        </wps:cNvSpPr>
                        <wps:spPr bwMode="auto">
                          <a:xfrm>
                            <a:off x="486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pPr>
                                <w:jc w:val="center"/>
                              </w:pPr>
                              <w:r>
                                <w:t>(</w:t>
                              </w:r>
                              <w:r w:rsidR="007E27A1">
                                <w:t>–</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4" o:spid="_x0000_s1065" style="position:absolute;margin-left:324pt;margin-top:7.2pt;width:135pt;height:81pt;z-index:251650048" coordorigin="3060,2520" coordsize="27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">
                <v:shape id="Text Box 2295" o:spid="_x0000_s1066" type="#_x0000_t202" style="position:absolute;left:306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033CA8" w:rsidRDefault="00033CA8" w:rsidP="00033CA8">
                        <w:r>
                          <w:t>N</w:t>
                        </w:r>
                      </w:p>
                    </w:txbxContent>
                  </v:textbox>
                </v:shape>
                <v:shape id="Text Box 2296" o:spid="_x0000_s1067" type="#_x0000_t202" style="position:absolute;left:522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033CA8" w:rsidRDefault="00033CA8" w:rsidP="00033CA8">
                        <w:r>
                          <w:t>S</w:t>
                        </w:r>
                      </w:p>
                    </w:txbxContent>
                  </v:textbox>
                </v:shape>
                <v:shape id="Text Box 2297" o:spid="_x0000_s1068" type="#_x0000_t202" style="position:absolute;left:324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033CA8" w:rsidRDefault="00033CA8" w:rsidP="00033CA8">
                        <w:pPr>
                          <w:jc w:val="center"/>
                        </w:pPr>
                        <w:r>
                          <w:t>(</w:t>
                        </w:r>
                        <w:r w:rsidR="007E27A1">
                          <w:t>+</w:t>
                        </w:r>
                        <w:r>
                          <w:t>)</w:t>
                        </w:r>
                      </w:p>
                    </w:txbxContent>
                  </v:textbox>
                </v:shape>
                <v:shape id="Text Box 2298" o:spid="_x0000_s1069" type="#_x0000_t202" style="position:absolute;left:486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033CA8" w:rsidRDefault="00033CA8" w:rsidP="00033CA8">
                        <w:pPr>
                          <w:jc w:val="center"/>
                        </w:pPr>
                        <w:r>
                          <w:t>(</w:t>
                        </w:r>
                        <w:r w:rsidR="007E27A1">
                          <w:t>–</w:t>
                        </w:r>
                        <w:r>
                          <w:t>)</w:t>
                        </w:r>
                      </w:p>
                    </w:txbxContent>
                  </v:textbox>
                </v:shape>
              </v:group>
            </w:pict>
          </mc:Fallback>
        </mc:AlternateContent>
      </w:r>
    </w:p>
    <w:p w:rsidR="004B1265" w:rsidRDefault="00B16EE7">
      <w:r>
        <w:rPr>
          <w:noProof/>
          <w:lang w:val="en-CA" w:eastAsia="en-CA"/>
        </w:rPr>
        <mc:AlternateContent>
          <mc:Choice Requires="wps">
            <w:drawing>
              <wp:anchor distT="0" distB="0" distL="114300" distR="114300" simplePos="0" relativeHeight="251652096" behindDoc="0" locked="0" layoutInCell="1" allowOverlap="1">
                <wp:simplePos x="0" y="0"/>
                <wp:positionH relativeFrom="column">
                  <wp:posOffset>3771900</wp:posOffset>
                </wp:positionH>
                <wp:positionV relativeFrom="paragraph">
                  <wp:posOffset>30480</wp:posOffset>
                </wp:positionV>
                <wp:extent cx="342900" cy="342900"/>
                <wp:effectExtent l="0" t="1905" r="0" b="0"/>
                <wp:wrapNone/>
                <wp:docPr id="186" name="Text Box 2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7E27A1" w:rsidP="00033CA8">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1" o:spid="_x0000_s1070" type="#_x0000_t202" style="position:absolute;margin-left:297pt;margin-top:2.4pt;width:27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P3zuQ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" filled="f" stroked="f">
                <v:textbox>
                  <w:txbxContent>
                    <w:p w:rsidR="00033CA8" w:rsidRDefault="007E27A1" w:rsidP="00033CA8">
                      <w:r>
                        <w:t>S</w:t>
                      </w:r>
                    </w:p>
                  </w:txbxContent>
                </v:textbox>
              </v:shape>
            </w:pict>
          </mc:Fallback>
        </mc:AlternateContent>
      </w:r>
      <w:r>
        <w:rPr>
          <w:noProof/>
          <w:lang w:val="en-CA" w:eastAsia="en-CA"/>
        </w:rPr>
        <mc:AlternateContent>
          <mc:Choice Requires="wps">
            <w:drawing>
              <wp:anchor distT="0" distB="0" distL="114300" distR="114300" simplePos="0" relativeHeight="251656192" behindDoc="0" locked="0" layoutInCell="1" allowOverlap="1">
                <wp:simplePos x="0" y="0"/>
                <wp:positionH relativeFrom="column">
                  <wp:posOffset>5486400</wp:posOffset>
                </wp:positionH>
                <wp:positionV relativeFrom="paragraph">
                  <wp:posOffset>144780</wp:posOffset>
                </wp:positionV>
                <wp:extent cx="342900" cy="342900"/>
                <wp:effectExtent l="0" t="1905" r="0" b="0"/>
                <wp:wrapNone/>
                <wp:docPr id="185" name="Text Box 2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Pr="005A65D0" w:rsidRDefault="00033CA8" w:rsidP="00033CA8">
                            <w:pPr>
                              <w:rPr>
                                <w:vertAlign w:val="superscript"/>
                              </w:rPr>
                            </w:pPr>
                            <w:r>
                              <w:t>e</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5" o:spid="_x0000_s1071" type="#_x0000_t202" style="position:absolute;margin-left:6in;margin-top:11.4pt;width:27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LIOu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" filled="f" stroked="f">
                <v:textbox>
                  <w:txbxContent>
                    <w:p w:rsidR="00033CA8" w:rsidRPr="005A65D0" w:rsidRDefault="00033CA8" w:rsidP="00033CA8">
                      <w:pPr>
                        <w:rPr>
                          <w:vertAlign w:val="superscript"/>
                        </w:rPr>
                      </w:pPr>
                      <w:r>
                        <w:t>e</w:t>
                      </w:r>
                      <w:r>
                        <w:rPr>
                          <w:vertAlign w:val="superscript"/>
                        </w:rPr>
                        <w:t>–</w:t>
                      </w:r>
                    </w:p>
                  </w:txbxContent>
                </v:textbox>
              </v:shape>
            </w:pict>
          </mc:Fallback>
        </mc:AlternateContent>
      </w:r>
      <w:r>
        <w:rPr>
          <w:noProof/>
          <w:lang w:val="en-CA" w:eastAsia="en-CA"/>
        </w:rPr>
        <mc:AlternateContent>
          <mc:Choice Requires="wpg">
            <w:drawing>
              <wp:anchor distT="0" distB="0" distL="114300" distR="114300" simplePos="0" relativeHeight="251649024" behindDoc="0" locked="0" layoutInCell="1" allowOverlap="1">
                <wp:simplePos x="0" y="0"/>
                <wp:positionH relativeFrom="column">
                  <wp:posOffset>4343400</wp:posOffset>
                </wp:positionH>
                <wp:positionV relativeFrom="paragraph">
                  <wp:posOffset>30480</wp:posOffset>
                </wp:positionV>
                <wp:extent cx="1228725" cy="739140"/>
                <wp:effectExtent l="9525" t="11430" r="9525" b="1905"/>
                <wp:wrapNone/>
                <wp:docPr id="163" name="Group 2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228725" cy="739140"/>
                          <a:chOff x="3" y="-1"/>
                          <a:chExt cx="19997" cy="20001"/>
                        </a:xfrm>
                      </wpg:grpSpPr>
                      <wps:wsp>
                        <wps:cNvPr id="164" name="Rectangle 2273"/>
                        <wps:cNvSpPr>
                          <a:spLocks noChangeArrowheads="1"/>
                        </wps:cNvSpPr>
                        <wps:spPr bwMode="auto">
                          <a:xfrm>
                            <a:off x="16919" y="17023"/>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3CA8" w:rsidRDefault="00033CA8" w:rsidP="00033CA8"/>
                          </w:txbxContent>
                        </wps:txbx>
                        <wps:bodyPr rot="0" vert="horz" wrap="square" lIns="12700" tIns="12700" rIns="12700" bIns="12700" anchor="t" anchorCtr="0" upright="1">
                          <a:noAutofit/>
                        </wps:bodyPr>
                      </wps:wsp>
                      <wps:wsp>
                        <wps:cNvPr id="165" name="Rectangle 2274"/>
                        <wps:cNvSpPr>
                          <a:spLocks noChangeArrowheads="1"/>
                        </wps:cNvSpPr>
                        <wps:spPr bwMode="auto">
                          <a:xfrm>
                            <a:off x="3" y="17151"/>
                            <a:ext cx="3081" cy="2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3CA8" w:rsidRDefault="00033CA8" w:rsidP="00033CA8"/>
                          </w:txbxContent>
                        </wps:txbx>
                        <wps:bodyPr rot="0" vert="horz" wrap="square" lIns="12700" tIns="12700" rIns="12700" bIns="12700" anchor="t" anchorCtr="0" upright="1">
                          <a:noAutofit/>
                        </wps:bodyPr>
                      </wps:wsp>
                      <wps:wsp>
                        <wps:cNvPr id="166" name="Oval 2275"/>
                        <wps:cNvSpPr>
                          <a:spLocks noChangeArrowheads="1"/>
                        </wps:cNvSpPr>
                        <wps:spPr bwMode="auto">
                          <a:xfrm>
                            <a:off x="3079"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7" name="Oval 2276"/>
                        <wps:cNvSpPr>
                          <a:spLocks noChangeArrowheads="1"/>
                        </wps:cNvSpPr>
                        <wps:spPr bwMode="auto">
                          <a:xfrm>
                            <a:off x="16919"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8" name="Oval 2277"/>
                        <wps:cNvSpPr>
                          <a:spLocks noChangeArrowheads="1"/>
                        </wps:cNvSpPr>
                        <wps:spPr bwMode="auto">
                          <a:xfrm>
                            <a:off x="13843"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9" name="Oval 2278"/>
                        <wps:cNvSpPr>
                          <a:spLocks noChangeArrowheads="1"/>
                        </wps:cNvSpPr>
                        <wps:spPr bwMode="auto">
                          <a:xfrm>
                            <a:off x="10768"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0" name="Oval 2279"/>
                        <wps:cNvSpPr>
                          <a:spLocks noChangeArrowheads="1"/>
                        </wps:cNvSpPr>
                        <wps:spPr bwMode="auto">
                          <a:xfrm>
                            <a:off x="7692"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1" name="Oval 2280"/>
                        <wps:cNvSpPr>
                          <a:spLocks noChangeArrowheads="1"/>
                        </wps:cNvSpPr>
                        <wps:spPr bwMode="auto">
                          <a:xfrm>
                            <a:off x="4616" y="-1"/>
                            <a:ext cx="1544"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2" name="Oval 2281"/>
                        <wps:cNvSpPr>
                          <a:spLocks noChangeArrowheads="1"/>
                        </wps:cNvSpPr>
                        <wps:spPr bwMode="auto">
                          <a:xfrm>
                            <a:off x="15381"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3" name="Oval 2282"/>
                        <wps:cNvSpPr>
                          <a:spLocks noChangeArrowheads="1"/>
                        </wps:cNvSpPr>
                        <wps:spPr bwMode="auto">
                          <a:xfrm>
                            <a:off x="12306"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4" name="Oval 2283"/>
                        <wps:cNvSpPr>
                          <a:spLocks noChangeArrowheads="1"/>
                        </wps:cNvSpPr>
                        <wps:spPr bwMode="auto">
                          <a:xfrm>
                            <a:off x="9230"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5" name="Oval 2284"/>
                        <wps:cNvSpPr>
                          <a:spLocks noChangeArrowheads="1"/>
                        </wps:cNvSpPr>
                        <wps:spPr bwMode="auto">
                          <a:xfrm>
                            <a:off x="6154" y="5677"/>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6" name="Oval 2285"/>
                        <wps:cNvSpPr>
                          <a:spLocks noChangeArrowheads="1"/>
                        </wps:cNvSpPr>
                        <wps:spPr bwMode="auto">
                          <a:xfrm>
                            <a:off x="1541" y="-1"/>
                            <a:ext cx="1543" cy="56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7" name="Rectangle 2286"/>
                        <wps:cNvSpPr>
                          <a:spLocks noChangeArrowheads="1"/>
                        </wps:cNvSpPr>
                        <wps:spPr bwMode="auto">
                          <a:xfrm>
                            <a:off x="3" y="2838"/>
                            <a:ext cx="19997" cy="5688"/>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8" name="Line 2287"/>
                        <wps:cNvCnPr/>
                        <wps:spPr bwMode="auto">
                          <a:xfrm>
                            <a:off x="1541" y="2838"/>
                            <a:ext cx="5" cy="1420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 name="Line 2288"/>
                        <wps:cNvCnPr/>
                        <wps:spPr bwMode="auto">
                          <a:xfrm flipV="1">
                            <a:off x="7692" y="2838"/>
                            <a:ext cx="5"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Line 2289"/>
                        <wps:cNvCnPr/>
                        <wps:spPr bwMode="auto">
                          <a:xfrm>
                            <a:off x="4616" y="2838"/>
                            <a:ext cx="6" cy="5688"/>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Line 2290"/>
                        <wps:cNvCnPr/>
                        <wps:spPr bwMode="auto">
                          <a:xfrm flipV="1">
                            <a:off x="10768" y="2838"/>
                            <a:ext cx="5"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Line 2291"/>
                        <wps:cNvCnPr/>
                        <wps:spPr bwMode="auto">
                          <a:xfrm flipV="1">
                            <a:off x="13843" y="2838"/>
                            <a:ext cx="6"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Line 2292"/>
                        <wps:cNvCnPr/>
                        <wps:spPr bwMode="auto">
                          <a:xfrm flipV="1">
                            <a:off x="16919" y="2838"/>
                            <a:ext cx="5" cy="5688"/>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Line 2293"/>
                        <wps:cNvCnPr/>
                        <wps:spPr bwMode="auto">
                          <a:xfrm>
                            <a:off x="18457" y="8516"/>
                            <a:ext cx="5" cy="852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272" o:spid="_x0000_s1072" style="position:absolute;margin-left:342pt;margin-top:2.4pt;width:96.75pt;height:58.2pt;flip:x;z-index:251649024" coordorigin="3,-1" coordsize="19997,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">
                <v:rect id="Rectangle 2273" o:spid="_x0000_s1073" style="position:absolute;left:16919;top:17023;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AcL8QA&#10;AADcAAAADwAAAGRycy9kb3ducmV2LnhtbERP22oCMRB9F/oPYYS+lJq1FFu2RimKVQSRWj9gSKa7&#10;WzeTJcnq6tcboeDbHM51xtPO1uJIPlSOFQwHGQhi7UzFhYL9z+L5HUSIyAZrx6TgTAGmk4feGHPj&#10;TvxNx10sRArhkKOCMsYmlzLokiyGgWuIE/frvMWYoC+k8XhK4baWL1k2khYrTg0lNjQrSR92rVXw&#10;ROvLXPvNftYu3tqv9Xapz39LpR773ecHiEhdvIv/3SuT5o9e4fZMukB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wHC/EAAAA3AAAAA8AAAAAAAAAAAAAAAAAmAIAAGRycy9k&#10;b3ducmV2LnhtbFBLBQYAAAAABAAEAPUAAACJAwAAAAA=&#10;" filled="f" stroked="f" strokeweight="4pt">
                  <v:textbox inset="1pt,1pt,1pt,1pt">
                    <w:txbxContent>
                      <w:p w:rsidR="00033CA8" w:rsidRDefault="00033CA8" w:rsidP="00033CA8"/>
                    </w:txbxContent>
                  </v:textbox>
                </v:rect>
                <v:rect id="Rectangle 2274" o:spid="_x0000_s1074" style="position:absolute;left:3;top:17151;width:3081;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y5tMQA&#10;AADcAAAADwAAAGRycy9kb3ducmV2LnhtbERP22oCMRB9F/oPYYS+lJq1UFu2RimKVQSRWj9gSKa7&#10;WzeTJcnq6tcboeDbHM51xtPO1uJIPlSOFQwHGQhi7UzFhYL9z+L5HUSIyAZrx6TgTAGmk4feGHPj&#10;TvxNx10sRArhkKOCMsYmlzLokiyGgWuIE/frvMWYoC+k8XhK4baWL1k2khYrTg0lNjQrSR92rVXw&#10;ROvLXPvNftYu3tqv9Xapz39LpR773ecHiEhdvIv/3SuT5o9e4fZMukB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8ubTEAAAA3AAAAA8AAAAAAAAAAAAAAAAAmAIAAGRycy9k&#10;b3ducmV2LnhtbFBLBQYAAAAABAAEAPUAAACJAwAAAAA=&#10;" filled="f" stroked="f" strokeweight="4pt">
                  <v:textbox inset="1pt,1pt,1pt,1pt">
                    <w:txbxContent>
                      <w:p w:rsidR="00033CA8" w:rsidRDefault="00033CA8" w:rsidP="00033CA8"/>
                    </w:txbxContent>
                  </v:textbox>
                </v:rect>
                <v:oval id="Oval 2275" o:spid="_x0000_s1075" style="position:absolute;left:3079;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JuwsMA&#10;AADcAAAADwAAAGRycy9kb3ducmV2LnhtbERPTWvCQBC9C/6HZQQvoptaCBJdRaRie7BQFcHbmB2T&#10;aHY2Zrca/70rFHqbx/ucyawxpbhR7QrLCt4GEQji1OqCMwW77bI/AuE8ssbSMil4kIPZtN2aYKLt&#10;nX/otvGZCCHsElSQe18lUro0J4NuYCviwJ1sbdAHWGdS13gP4aaUwyiKpcGCQ0OOFS1ySi+bX6Pg&#10;YI7n/XYVrz/ej+mJrtTLvlbfSnU7zXwMwlPj/8V/7k8d5scxvJ4JF8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JuwsMAAADcAAAADwAAAAAAAAAAAAAAAACYAgAAZHJzL2Rv&#10;d25yZXYueG1sUEsFBgAAAAAEAAQA9QAAAIgDAAAAAA==&#10;" filled="f" strokeweight="1pt"/>
                <v:oval id="Oval 2276" o:spid="_x0000_s1076" style="position:absolute;left:16919;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7LWcQA&#10;AADcAAAADwAAAGRycy9kb3ducmV2LnhtbERPTWvCQBC9C/6HZQQvUje2ECW6iojF9lBBLYXexuyY&#10;RLOzMbtq/PddoeBtHu9zJrPGlOJKtSssKxj0IxDEqdUFZwq+d+8vIxDOI2ssLZOCOzmYTdutCSba&#10;3nhD163PRAhhl6CC3PsqkdKlORl0fVsRB+5ga4M+wDqTusZbCDelfI2iWBosODTkWNEip/S0vRgF&#10;v2Z//Nmt4q/l2z490Jl62edqrVS308zHIDw1/in+d3/oMD8ewuOZcIG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Oy1nEAAAA3AAAAA8AAAAAAAAAAAAAAAAAmAIAAGRycy9k&#10;b3ducmV2LnhtbFBLBQYAAAAABAAEAPUAAACJAwAAAAA=&#10;" filled="f" strokeweight="1pt"/>
                <v:oval id="Oval 2277" o:spid="_x0000_s1077" style="position:absolute;left:13843;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FfK8cA&#10;AADcAAAADwAAAGRycy9kb3ducmV2LnhtbESPQWvCQBCF74L/YZlCL1I3VgiSukopFduDBbUI3sbs&#10;mKRmZ9PsVuO/dw4FbzO8N+99M513rlZnakPl2cBomIAizr2tuDDwvV08TUCFiGyx9kwGrhRgPuv3&#10;pphZf+E1nTexUBLCIUMDZYxNpnXIS3IYhr4hFu3oW4dR1rbQtsWLhLtaPydJqh1WLA0lNvRWUn7a&#10;/DkDe3f42W2X6ep9fMiP9EuD4nP5ZczjQ/f6AipSF+/m/+sPK/ip0MozMoGe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RXyvHAAAA3AAAAA8AAAAAAAAAAAAAAAAAmAIAAGRy&#10;cy9kb3ducmV2LnhtbFBLBQYAAAAABAAEAPUAAACMAwAAAAA=&#10;" filled="f" strokeweight="1pt"/>
                <v:oval id="Oval 2278" o:spid="_x0000_s1078" style="position:absolute;left:10768;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36sMQA&#10;AADcAAAADwAAAGRycy9kb3ducmV2LnhtbERPTWvCQBC9C/6HZQQvUje2EDS6iojF9lBBLYXexuyY&#10;RLOzMbtq/PddoeBtHu9zJrPGlOJKtSssKxj0IxDEqdUFZwq+d+8vQxDOI2ssLZOCOzmYTdutCSba&#10;3nhD163PRAhhl6CC3PsqkdKlORl0fVsRB+5ga4M+wDqTusZbCDelfI2iWBosODTkWNEip/S0vRgF&#10;v2Z//Nmt4q/l2z490Jl62edqrVS308zHIDw1/in+d3/oMD8eweOZcIG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d+rDEAAAA3AAAAA8AAAAAAAAAAAAAAAAAmAIAAGRycy9k&#10;b3ducmV2LnhtbFBLBQYAAAAABAAEAPUAAACJAwAAAAA=&#10;" filled="f" strokeweight="1pt"/>
                <v:oval id="Oval 2279" o:spid="_x0000_s1079" style="position:absolute;left:7692;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7F8McA&#10;AADcAAAADwAAAGRycy9kb3ducmV2LnhtbESPQWvCQBCF74L/YRmhl1I3WlCJrlJEsR5aqJZCb2N2&#10;TGKzszG71fTfO4eCtxnem/e+mS1aV6kLNaH0bGDQT0ARZ96WnBv43K+fJqBCRLZYeSYDfxRgMe92&#10;Zphaf+UPuuxiriSEQ4oGihjrVOuQFeQw9H1NLNrRNw6jrE2ubYNXCXeVHibJSDssWRoKrGlZUPaz&#10;+3UGvt3h9LXfjN5Wz4fsSGd6zLebd2Meeu3LFFSkNt7N/9evVvDHgi/PyAR6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xfDHAAAA3AAAAA8AAAAAAAAAAAAAAAAAmAIAAGRy&#10;cy9kb3ducmV2LnhtbFBLBQYAAAAABAAEAPUAAACMAwAAAAA=&#10;" filled="f" strokeweight="1pt"/>
                <v:oval id="Oval 2280" o:spid="_x0000_s1080" style="position:absolute;left:4616;top:-1;width:1544;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ga8QA&#10;AADcAAAADwAAAGRycy9kb3ducmV2LnhtbERPTWvCQBC9C/6HZQQvohstqERXEanYHixURfA2Zsck&#10;mp1Ns6um/75bELzN433OdF6bQtypcrllBf1eBII4sTrnVMF+t+qOQTiPrLGwTAp+ycF81mxMMdb2&#10;wd903/pUhBB2MSrIvC9jKV2SkUHXsyVx4M62MugDrFKpK3yEcFPIQRQNpcGcQ0OGJS0zSq7bm1Fw&#10;NKfLYbcebt7fTsmZfqiTfq6/lGq36sUEhKfav8RP94cO80d9+H8mXC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yYGvEAAAA3AAAAA8AAAAAAAAAAAAAAAAAmAIAAGRycy9k&#10;b3ducmV2LnhtbFBLBQYAAAAABAAEAPUAAACJAwAAAAA=&#10;" filled="f" strokeweight="1pt"/>
                <v:oval id="Oval 2281" o:spid="_x0000_s1081" style="position:absolute;left:15381;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D+HMUA&#10;AADcAAAADwAAAGRycy9kb3ducmV2LnhtbERPS2vCQBC+C/0PyxS8SN1oQUuaVUqxaA8KmlLobcxO&#10;HpqdTbOrpv/eLQje5uN7TjLvTC3O1LrKsoLRMAJBnFldcaHgK/14egHhPLLG2jIp+CMH89lDL8FY&#10;2wtv6bzzhQgh7GJUUHrfxFK6rCSDbmgb4sDltjXoA2wLqVu8hHBTy3EUTaTBikNDiQ29l5Qddyej&#10;4MfsD9/pcrJePO+znH5pUHwuN0r1H7u3VxCeOn8X39wrHeZPx/D/TLh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P4cxQAAANwAAAAPAAAAAAAAAAAAAAAAAJgCAABkcnMv&#10;ZG93bnJldi54bWxQSwUGAAAAAAQABAD1AAAAigMAAAAA&#10;" filled="f" strokeweight="1pt"/>
                <v:oval id="Oval 2282" o:spid="_x0000_s1082" style="position:absolute;left:12306;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h8UA&#10;AADcAAAADwAAAGRycy9kb3ducmV2LnhtbERPTWvCQBC9C/0PyxR6kbppBS2pmyBSUQ8KmlLobcyO&#10;SdrsbMyumv57tyB4m8f7nEnamVqcqXWVZQUvgwgEcW51xYWCz2z+/AbCeWSNtWVS8EcO0uShN8FY&#10;2wtv6bzzhQgh7GJUUHrfxFK6vCSDbmAb4sAdbGvQB9gWUrd4CeGmlq9RNJIGKw4NJTY0Kyn/3Z2M&#10;gm+z//nKFqP1x3CfH+hI/WK12Cj19NhN30F46vxdfHMvdZg/HsL/M+EC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7FuHxQAAANwAAAAPAAAAAAAAAAAAAAAAAJgCAABkcnMv&#10;ZG93bnJldi54bWxQSwUGAAAAAAQABAD1AAAAigMAAAAA&#10;" filled="f" strokeweight="1pt"/>
                <v:oval id="Oval 2283" o:spid="_x0000_s1083" style="position:absolute;left:9230;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XD88UA&#10;AADcAAAADwAAAGRycy9kb3ducmV2LnhtbERPS2vCQBC+F/wPywi9SLNRi5XoKkUstgcFHxR6m2TH&#10;JDY7m2a3mv57VxB6m4/vOdN5aypxpsaVlhX0oxgEcWZ1ybmCw/7taQzCeWSNlWVS8EcO5rPOwxQT&#10;bS+8pfPO5yKEsEtQQeF9nUjpsoIMusjWxIE72sagD7DJpW7wEsJNJQdxPJIGSw4NBda0KCj73v0a&#10;BV8mPX3uV6P1cphmR/qhXv6x2ij12G1fJyA8tf5ffHe/6zD/5Rluz4QL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cPzxQAAANwAAAAPAAAAAAAAAAAAAAAAAJgCAABkcnMv&#10;ZG93bnJldi54bWxQSwUGAAAAAAQABAD1AAAAigMAAAAA&#10;" filled="f" strokeweight="1pt"/>
                <v:oval id="Oval 2284" o:spid="_x0000_s1084" style="position:absolute;left:6154;top:5677;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lmaMUA&#10;AADcAAAADwAAAGRycy9kb3ducmV2LnhtbERPS2vCQBC+F/wPywi9SLNRqZXoKkUstgcFHxR6m2TH&#10;JDY7m2a3mv57VxB6m4/vOdN5aypxpsaVlhX0oxgEcWZ1ybmCw/7taQzCeWSNlWVS8EcO5rPOwxQT&#10;bS+8pfPO5yKEsEtQQeF9nUjpsoIMusjWxIE72sagD7DJpW7wEsJNJQdxPJIGSw4NBda0KCj73v0a&#10;BV8mPX3uV6P1cphmR/qhXv6x2ij12G1fJyA8tf5ffHe/6zD/5Rluz4QL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SWZoxQAAANwAAAAPAAAAAAAAAAAAAAAAAJgCAABkcnMv&#10;ZG93bnJldi54bWxQSwUGAAAAAAQABAD1AAAAigMAAAAA&#10;" filled="f" strokeweight="1pt"/>
                <v:oval id="Oval 2285" o:spid="_x0000_s1085" style="position:absolute;left:1541;top:-1;width:1543;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4H8QA&#10;AADcAAAADwAAAGRycy9kb3ducmV2LnhtbERPTWvCQBC9C/6HZQQvUje2ECW6iojF9lBBLYXexuyY&#10;RLOzMbtq/PddoeBtHu9zJrPGlOJKtSssKxj0IxDEqdUFZwq+d+8vIxDOI2ssLZOCOzmYTdutCSba&#10;3nhD163PRAhhl6CC3PsqkdKlORl0fVsRB+5ga4M+wDqTusZbCDelfI2iWBosODTkWNEip/S0vRgF&#10;v2Z//Nmt4q/l2z490Jl62edqrVS308zHIDw1/in+d3/oMH8Yw+OZcIG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B/EAAAA3AAAAA8AAAAAAAAAAAAAAAAAmAIAAGRycy9k&#10;b3ducmV2LnhtbFBLBQYAAAAABAAEAPUAAACJAwAAAAA=&#10;" filled="f" strokeweight="1pt"/>
                <v:rect id="Rectangle 2286" o:spid="_x0000_s1086" style="position:absolute;left:3;top:2838;width:19997;height:5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HMUA&#10;AADcAAAADwAAAGRycy9kb3ducmV2LnhtbERPTWvCQBC9F/oflil4KbqxB5XoKq20IB5KG4PgbchO&#10;ssHsbJpdNfbXu0Kht3m8z1msetuIM3W+dqxgPEpAEBdO11wpyHcfwxkIH5A1No5JwZU8rJaPDwtM&#10;tbvwN52zUIkYwj5FBSaENpXSF4Ys+pFriSNXus5iiLCrpO7wEsNtI1+SZCIt1hwbDLa0NlQcs5NV&#10;8KOf919vB1OXbfaL5fYz74/viVKDp/51DiJQH/7Ff+6NjvOnU7g/Ey+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4cxQAAANwAAAAPAAAAAAAAAAAAAAAAAJgCAABkcnMv&#10;ZG93bnJldi54bWxQSwUGAAAAAAQABAD1AAAAigMAAAAA&#10;" fillcolor="#e5e5e5" strokeweight="1pt"/>
                <v:line id="Line 2287" o:spid="_x0000_s1087" style="position:absolute;visibility:visible;mso-wrap-style:square" from="1541,2838" to="1546,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sykscAAADcAAAADwAAAGRycy9kb3ducmV2LnhtbESPS2sCQRCE74H8h6EDuYjOmoOP1VHE&#10;RAzk5ANCbs1Ou7u407OZmeiaX58+CLl1U9VVX8+XnWvUhUKsPRsYDjJQxIW3NZcGjodNfwIqJmSL&#10;jWcycKMIy8Xjwxxz66+8o8s+lUpCOOZooEqpzbWORUUO48C3xKKdfHCYZA2ltgGvEu4a/ZJlI+2w&#10;ZmmosKV1RcV5/+MM1GH6sQ2b7e/5tfcZ1m/8Nf7uWmOen7rVDFSiLv2b79fvVvDHQivPyAR6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mzKSxwAAANwAAAAPAAAAAAAA&#10;AAAAAAAAAKECAABkcnMvZG93bnJldi54bWxQSwUGAAAAAAQABAD5AAAAlQMAAAAA&#10;" strokeweight="1pt">
                  <v:stroke startarrowlength="long" endarrow="open" endarrowlength="long"/>
                </v:line>
                <v:line id="Line 2288" o:spid="_x0000_s1088" style="position:absolute;flip:y;visibility:visible;mso-wrap-style:square" from="7692,2838" to="7697,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Fl4cQAAADcAAAADwAAAGRycy9kb3ducmV2LnhtbERPTWvCQBC9C/6HZYRepG4s2mjqKloQ&#10;PAjatJfehuw0G8zOhuyq6b93BcHbPN7nLFadrcWFWl85VjAeJSCIC6crLhX8fG9fZyB8QNZYOyYF&#10;/+Rhtez3Fphpd+UvuuShFDGEfYYKTAhNJqUvDFn0I9cQR+7PtRZDhG0pdYvXGG5r+ZYk79JixbHB&#10;YEOfhopTfrYKktm+OJx/h2TSzWmbjo+T4Xw6Uepl0K0/QATqwlP8cO90nJ/O4f5MvE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AWXhxAAAANwAAAAPAAAAAAAAAAAA&#10;AAAAAKECAABkcnMvZG93bnJldi54bWxQSwUGAAAAAAQABAD5AAAAkgMAAAAA&#10;" strokeweight="1pt">
                  <v:stroke startarrow="open" startarrowlength="long" endarrowlength="long"/>
                </v:line>
                <v:line id="Line 2289" o:spid="_x0000_s1089" style="position:absolute;visibility:visible;mso-wrap-style:square" from="4616,2838" to="4622,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hOs8cAAADcAAAADwAAAGRycy9kb3ducmV2LnhtbESPS2sCQRCE74H8h6EDuQSdNQcfq6OI&#10;iRjIyQeE3Jqddndxp2czM9E1vz59ELx1U9VVX88WnWvUmUKsPRsY9DNQxIW3NZcGDvt1bwwqJmSL&#10;jWcycKUIi/njwwxz6y+8pfMulUpCOOZooEqpzbWORUUOY9+3xKIdfXCYZA2ltgEvEu4a/ZplQ+2w&#10;ZmmosKVVRcVp9+sM1GHyuQnrzd/p7eUrrN75e/TTtcY8P3XLKahEXbqbb9cfVvDHgi/PyAR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OE6zxwAAANwAAAAPAAAAAAAA&#10;AAAAAAAAAKECAABkcnMvZG93bnJldi54bWxQSwUGAAAAAAQABAD5AAAAlQMAAAAA&#10;" strokeweight="1pt">
                  <v:stroke startarrowlength="long" endarrow="open" endarrowlength="long"/>
                </v:line>
                <v:line id="Line 2290" o:spid="_x0000_s1090" style="position:absolute;flip:y;visibility:visible;mso-wrap-style:square" from="10768,2838" to="10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IZwMQAAADcAAAADwAAAGRycy9kb3ducmV2LnhtbERPTWvCQBC9C/0PyxR6kbpJ0ZpGV9GC&#10;4EGwVS+9DdkxG8zOhuyq6b93BcHbPN7nTOedrcWFWl85VpAOEhDEhdMVlwoO+9V7BsIHZI21Y1Lw&#10;Tx7ms5feFHPtrvxLl10oRQxhn6MCE0KTS+kLQxb9wDXEkTu61mKIsC2lbvEaw20tP5LkU1qsODYY&#10;bOjbUHHana2CJNsU2/Nfn8x4eVqN059h/2s0VOrttVtMQATqwlP8cK91nJ+lcH8mXi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ohnAxAAAANwAAAAPAAAAAAAAAAAA&#10;AAAAAKECAABkcnMvZG93bnJldi54bWxQSwUGAAAAAAQABAD5AAAAkgMAAAAA&#10;" strokeweight="1pt">
                  <v:stroke startarrow="open" startarrowlength="long" endarrowlength="long"/>
                </v:line>
                <v:line id="Line 2291" o:spid="_x0000_s1091" style="position:absolute;flip:y;visibility:visible;mso-wrap-style:square" from="13843,2838" to="13849,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CHt8QAAADcAAAADwAAAGRycy9kb3ducmV2LnhtbERPTWvCQBC9F/oflil4Ed0o2qSpq1RB&#10;8FDQqhdvQ3aaDWZnQ3bV+O/dgtDbPN7nzBadrcWVWl85VjAaJiCIC6crLhUcD+tBBsIHZI21Y1Jw&#10;Jw+L+evLDHPtbvxD130oRQxhn6MCE0KTS+kLQxb90DXEkft1rcUQYVtK3eIthttajpPkXVqsODYY&#10;bGhlqDjvL1ZBkn0X28upTyZdntfpaDfpf0wnSvXeuq9PEIG68C9+ujc6zs/G8PdMvE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cIe3xAAAANwAAAAPAAAAAAAAAAAA&#10;AAAAAKECAABkcnMvZG93bnJldi54bWxQSwUGAAAAAAQABAD5AAAAkgMAAAAA&#10;" strokeweight="1pt">
                  <v:stroke startarrow="open" startarrowlength="long" endarrowlength="long"/>
                </v:line>
                <v:line id="Line 2292" o:spid="_x0000_s1092" style="position:absolute;flip:y;visibility:visible;mso-wrap-style:square" from="16919,2838" to="1692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wiLMQAAADcAAAADwAAAGRycy9kb3ducmV2LnhtbERPS2sCMRC+F/ofwgi9iGatVrerUaog&#10;9CBYHxdvw2a6WdxMlk3U9d8bodDbfHzPmS1aW4krNb50rGDQT0AQ506XXCg4Hta9FIQPyBorx6Tg&#10;Th4W89eXGWba3XhH130oRAxhn6ECE0KdSelzQxZ939XEkft1jcUQYVNI3eAthttKvifJWFosOTYY&#10;rGllKD/vL1ZBkm7y7eXUJTNZnteTwc+o+/kxUuqt035NQQRqw7/4z/2t4/x0CM9n4gV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PCIsxAAAANwAAAAPAAAAAAAAAAAA&#10;AAAAAKECAABkcnMvZG93bnJldi54bWxQSwUGAAAAAAQABAD5AAAAkgMAAAAA&#10;" strokeweight="1pt">
                  <v:stroke startarrow="open" startarrowlength="long" endarrowlength="long"/>
                </v:line>
                <v:line id="Line 2293" o:spid="_x0000_s1093" style="position:absolute;visibility:visible;mso-wrap-style:square" from="18457,8516" to="18462,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2baMQAAADcAAAADwAAAGRycy9kb3ducmV2LnhtbERP32vCMBB+F/Y/hBP2pqlliHRGGcKK&#10;yESmG+zx1tzazuZSm8zG/34RBN/u4/t582UwjThT52rLCibjBARxYXXNpYKPw+toBsJ5ZI2NZVJw&#10;IQfLxcNgjpm2Pb/Tee9LEUPYZaig8r7NpHRFRQbd2LbEkfuxnUEfYVdK3WEfw00j0ySZSoM1x4YK&#10;W1pVVBz3f0bBd+jfdH7Q28smP22nv7v1Z+q/lHochpdnEJ6Cv4tv7rWO82dPcH0mXi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ZtoxAAAANwAAAAPAAAAAAAAAAAA&#10;AAAAAKECAABkcnMvZG93bnJldi54bWxQSwUGAAAAAAQABAD5AAAAkgMAAAAA&#10;" strokeweight="1pt">
                  <v:stroke startarrowlength="long" endarrowlength="long"/>
                </v:line>
              </v:group>
            </w:pict>
          </mc:Fallback>
        </mc:AlternateContent>
      </w:r>
    </w:p>
    <w:p w:rsidR="004B1265" w:rsidRDefault="00B16EE7">
      <w:r>
        <w:rPr>
          <w:noProof/>
          <w:lang w:val="en-CA" w:eastAsia="en-CA"/>
        </w:rPr>
        <mc:AlternateContent>
          <mc:Choice Requires="wps">
            <w:drawing>
              <wp:anchor distT="0" distB="0" distL="114300" distR="114300" simplePos="0" relativeHeight="251651072" behindDoc="0" locked="0" layoutInCell="1" allowOverlap="1">
                <wp:simplePos x="0" y="0"/>
                <wp:positionH relativeFrom="column">
                  <wp:posOffset>2971800</wp:posOffset>
                </wp:positionH>
                <wp:positionV relativeFrom="paragraph">
                  <wp:posOffset>83820</wp:posOffset>
                </wp:positionV>
                <wp:extent cx="342900" cy="0"/>
                <wp:effectExtent l="19050" t="55245" r="9525" b="59055"/>
                <wp:wrapNone/>
                <wp:docPr id="162" name="Line 2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0"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6pt" to="261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">
                <v:stroke startarrow="block"/>
              </v:line>
            </w:pict>
          </mc:Fallback>
        </mc:AlternateContent>
      </w:r>
      <w:r>
        <w:rPr>
          <w:noProof/>
          <w:lang w:val="en-CA" w:eastAsia="en-CA"/>
        </w:rPr>
        <mc:AlternateContent>
          <mc:Choice Requires="wps">
            <w:drawing>
              <wp:anchor distT="0" distB="0" distL="114300" distR="114300" simplePos="0" relativeHeight="251653120" behindDoc="0" locked="0" layoutInCell="1" allowOverlap="1">
                <wp:simplePos x="0" y="0"/>
                <wp:positionH relativeFrom="column">
                  <wp:posOffset>3314700</wp:posOffset>
                </wp:positionH>
                <wp:positionV relativeFrom="paragraph">
                  <wp:posOffset>83820</wp:posOffset>
                </wp:positionV>
                <wp:extent cx="685800" cy="0"/>
                <wp:effectExtent l="28575" t="36195" r="28575" b="30480"/>
                <wp:wrapNone/>
                <wp:docPr id="161" name="Line 2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6.6pt" to="31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318FgIAAC0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" strokeweight="4.5pt"/>
            </w:pict>
          </mc:Fallback>
        </mc:AlternateContent>
      </w:r>
    </w:p>
    <w:p w:rsidR="004B1265" w:rsidRDefault="004B1265"/>
    <w:p w:rsidR="004B1265" w:rsidRDefault="004B1265"/>
    <w:p w:rsidR="004B1265" w:rsidRDefault="007E27A1">
      <w:r>
        <w:t>/12</w:t>
      </w:r>
    </w:p>
    <w:p w:rsidR="004B1265" w:rsidRDefault="00B16EE7">
      <w:r>
        <w:rPr>
          <w:noProof/>
          <w:lang w:val="en-CA" w:eastAsia="en-CA"/>
        </w:rPr>
        <mc:AlternateContent>
          <mc:Choice Requires="wpg">
            <w:drawing>
              <wp:anchor distT="0" distB="0" distL="114300" distR="114300" simplePos="0" relativeHeight="251657216" behindDoc="0" locked="0" layoutInCell="1" allowOverlap="1">
                <wp:simplePos x="0" y="0"/>
                <wp:positionH relativeFrom="column">
                  <wp:posOffset>3200400</wp:posOffset>
                </wp:positionH>
                <wp:positionV relativeFrom="paragraph">
                  <wp:posOffset>68580</wp:posOffset>
                </wp:positionV>
                <wp:extent cx="2514600" cy="1257300"/>
                <wp:effectExtent l="0" t="1905" r="9525" b="0"/>
                <wp:wrapNone/>
                <wp:docPr id="131" name="Group 2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257300"/>
                          <a:chOff x="6840" y="4140"/>
                          <a:chExt cx="3960" cy="1980"/>
                        </a:xfrm>
                      </wpg:grpSpPr>
                      <wpg:grpSp>
                        <wpg:cNvPr id="132" name="Group 1694"/>
                        <wpg:cNvGrpSpPr>
                          <a:grpSpLocks/>
                        </wpg:cNvGrpSpPr>
                        <wpg:grpSpPr bwMode="auto">
                          <a:xfrm>
                            <a:off x="7380" y="4599"/>
                            <a:ext cx="1620" cy="902"/>
                            <a:chOff x="2880" y="8066"/>
                            <a:chExt cx="3169" cy="1729"/>
                          </a:xfrm>
                        </wpg:grpSpPr>
                        <wps:wsp>
                          <wps:cNvPr id="133" name="Line 1695"/>
                          <wps:cNvCnPr/>
                          <wps:spPr bwMode="auto">
                            <a:xfrm flipV="1">
                              <a:off x="4608" y="8930"/>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34" name="Group 1696"/>
                          <wpg:cNvGrpSpPr>
                            <a:grpSpLocks/>
                          </wpg:cNvGrpSpPr>
                          <wpg:grpSpPr bwMode="auto">
                            <a:xfrm>
                              <a:off x="2880" y="8066"/>
                              <a:ext cx="3169" cy="1729"/>
                              <a:chOff x="2880" y="8066"/>
                              <a:chExt cx="3169" cy="1729"/>
                            </a:xfrm>
                          </wpg:grpSpPr>
                          <wps:wsp>
                            <wps:cNvPr id="135" name="Line 1697"/>
                            <wps:cNvCnPr/>
                            <wps:spPr bwMode="auto">
                              <a:xfrm flipV="1">
                                <a:off x="4608" y="8354"/>
                                <a:ext cx="144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1698"/>
                            <wps:cNvCnPr/>
                            <wps:spPr bwMode="auto">
                              <a:xfrm flipV="1">
                                <a:off x="4608" y="9218"/>
                                <a:ext cx="144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Line 1699"/>
                            <wps:cNvCnPr/>
                            <wps:spPr bwMode="auto">
                              <a:xfrm>
                                <a:off x="6048" y="8354"/>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1700"/>
                            <wps:cNvCnPr/>
                            <wps:spPr bwMode="auto">
                              <a:xfrm flipH="1" flipV="1">
                                <a:off x="2880" y="9506"/>
                                <a:ext cx="1729"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1701"/>
                            <wps:cNvCnPr/>
                            <wps:spPr bwMode="auto">
                              <a:xfrm flipH="1" flipV="1">
                                <a:off x="3168" y="8642"/>
                                <a:ext cx="144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1702"/>
                            <wps:cNvCnPr/>
                            <wps:spPr bwMode="auto">
                              <a:xfrm flipH="1" flipV="1">
                                <a:off x="4608" y="8066"/>
                                <a:ext cx="144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Rectangle 1703"/>
                            <wps:cNvSpPr>
                              <a:spLocks noChangeArrowheads="1"/>
                            </wps:cNvSpPr>
                            <wps:spPr bwMode="auto">
                              <a:xfrm>
                                <a:off x="4320" y="835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74D1A" w:rsidRDefault="00074D1A">
                                  <w:r>
                                    <w:rPr>
                                      <w:sz w:val="28"/>
                                    </w:rPr>
                                    <w:t>N</w:t>
                                  </w:r>
                                </w:p>
                              </w:txbxContent>
                            </wps:txbx>
                            <wps:bodyPr rot="0" vert="horz" wrap="square" lIns="12700" tIns="12700" rIns="12700" bIns="12700" anchor="t" anchorCtr="0" upright="1">
                              <a:noAutofit/>
                            </wps:bodyPr>
                          </wps:wsp>
                        </wpg:grpSp>
                      </wpg:grpSp>
                      <wpg:grpSp>
                        <wpg:cNvPr id="142" name="Group 1704"/>
                        <wpg:cNvGrpSpPr>
                          <a:grpSpLocks/>
                        </wpg:cNvGrpSpPr>
                        <wpg:grpSpPr bwMode="auto">
                          <a:xfrm>
                            <a:off x="9360" y="5040"/>
                            <a:ext cx="1440" cy="826"/>
                            <a:chOff x="8064" y="9794"/>
                            <a:chExt cx="3169" cy="2017"/>
                          </a:xfrm>
                        </wpg:grpSpPr>
                        <wps:wsp>
                          <wps:cNvPr id="143" name="Line 1705"/>
                          <wps:cNvCnPr/>
                          <wps:spPr bwMode="auto">
                            <a:xfrm>
                              <a:off x="8064" y="10658"/>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1706"/>
                          <wps:cNvCnPr/>
                          <wps:spPr bwMode="auto">
                            <a:xfrm flipV="1">
                              <a:off x="8064" y="9794"/>
                              <a:ext cx="144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1707"/>
                          <wps:cNvCnPr/>
                          <wps:spPr bwMode="auto">
                            <a:xfrm>
                              <a:off x="8064" y="11522"/>
                              <a:ext cx="2017"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1708"/>
                          <wps:cNvCnPr/>
                          <wps:spPr bwMode="auto">
                            <a:xfrm>
                              <a:off x="8064" y="10658"/>
                              <a:ext cx="2017"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709"/>
                          <wps:cNvCnPr/>
                          <wps:spPr bwMode="auto">
                            <a:xfrm>
                              <a:off x="9504" y="9794"/>
                              <a:ext cx="1729"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Rectangle 1710"/>
                          <wps:cNvSpPr>
                            <a:spLocks noChangeArrowheads="1"/>
                          </wps:cNvSpPr>
                          <wps:spPr bwMode="auto">
                            <a:xfrm>
                              <a:off x="9504" y="10081"/>
                              <a:ext cx="86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74D1A" w:rsidRDefault="00074D1A">
                                <w:r>
                                  <w:rPr>
                                    <w:sz w:val="28"/>
                                  </w:rPr>
                                  <w:t>S</w:t>
                                </w:r>
                              </w:p>
                            </w:txbxContent>
                          </wps:txbx>
                          <wps:bodyPr rot="0" vert="horz" wrap="square" lIns="12700" tIns="12700" rIns="12700" bIns="12700" anchor="t" anchorCtr="0" upright="1">
                            <a:noAutofit/>
                          </wps:bodyPr>
                        </wps:wsp>
                      </wpg:grpSp>
                      <wpg:grpSp>
                        <wpg:cNvPr id="149" name="Group 1717"/>
                        <wpg:cNvGrpSpPr>
                          <a:grpSpLocks/>
                        </wpg:cNvGrpSpPr>
                        <wpg:grpSpPr bwMode="auto">
                          <a:xfrm>
                            <a:off x="8460" y="5220"/>
                            <a:ext cx="1080" cy="360"/>
                            <a:chOff x="7740" y="4135"/>
                            <a:chExt cx="1080" cy="360"/>
                          </a:xfrm>
                        </wpg:grpSpPr>
                        <wps:wsp>
                          <wps:cNvPr id="150" name="Line 1711"/>
                          <wps:cNvCnPr/>
                          <wps:spPr bwMode="auto">
                            <a:xfrm flipV="1">
                              <a:off x="7740" y="4135"/>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712"/>
                          <wps:cNvCnPr/>
                          <wps:spPr bwMode="auto">
                            <a:xfrm flipV="1">
                              <a:off x="7920" y="4135"/>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713"/>
                          <wps:cNvCnPr/>
                          <wps:spPr bwMode="auto">
                            <a:xfrm>
                              <a:off x="7740" y="44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716"/>
                          <wps:cNvCnPr/>
                          <wps:spPr bwMode="auto">
                            <a:xfrm>
                              <a:off x="8640" y="414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 name="Line 1720"/>
                        <wps:cNvCnPr/>
                        <wps:spPr bwMode="auto">
                          <a:xfrm flipH="1">
                            <a:off x="8820" y="540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Line 1723"/>
                        <wps:cNvCnPr/>
                        <wps:spPr bwMode="auto">
                          <a:xfrm flipV="1">
                            <a:off x="9180" y="4584"/>
                            <a:ext cx="0" cy="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Text Box 2306"/>
                        <wps:cNvSpPr txBox="1">
                          <a:spLocks noChangeArrowheads="1"/>
                        </wps:cNvSpPr>
                        <wps:spPr bwMode="auto">
                          <a:xfrm>
                            <a:off x="91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Default="007E27A1">
                              <w:r>
                                <w:t>v</w:t>
                              </w:r>
                            </w:p>
                          </w:txbxContent>
                        </wps:txbx>
                        <wps:bodyPr rot="0" vert="horz" wrap="square" lIns="91440" tIns="45720" rIns="91440" bIns="45720" anchor="t" anchorCtr="0" upright="1">
                          <a:noAutofit/>
                        </wps:bodyPr>
                      </wps:wsp>
                      <wps:wsp>
                        <wps:cNvPr id="157" name="Text Box 2307"/>
                        <wps:cNvSpPr txBox="1">
                          <a:spLocks noChangeArrowheads="1"/>
                        </wps:cNvSpPr>
                        <wps:spPr bwMode="auto">
                          <a:xfrm>
                            <a:off x="8820" y="5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Pr="007E27A1" w:rsidRDefault="007E27A1" w:rsidP="007E27A1">
                              <w:pPr>
                                <w:rPr>
                                  <w:vertAlign w:val="superscript"/>
                                </w:rPr>
                              </w:pPr>
                              <w:r>
                                <w:t>e</w:t>
                              </w:r>
                              <w:r>
                                <w:rPr>
                                  <w:vertAlign w:val="superscript"/>
                                </w:rPr>
                                <w:t>–</w:t>
                              </w:r>
                            </w:p>
                          </w:txbxContent>
                        </wps:txbx>
                        <wps:bodyPr rot="0" vert="horz" wrap="square" lIns="91440" tIns="45720" rIns="91440" bIns="45720" anchor="t" anchorCtr="0" upright="1">
                          <a:noAutofit/>
                        </wps:bodyPr>
                      </wps:wsp>
                      <wps:wsp>
                        <wps:cNvPr id="158" name="Text Box 2308"/>
                        <wps:cNvSpPr txBox="1">
                          <a:spLocks noChangeArrowheads="1"/>
                        </wps:cNvSpPr>
                        <wps:spPr bwMode="auto">
                          <a:xfrm>
                            <a:off x="9540" y="468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Default="007E27A1" w:rsidP="007E27A1">
                              <w:r>
                                <w:t>(A) (+)</w:t>
                              </w:r>
                            </w:p>
                          </w:txbxContent>
                        </wps:txbx>
                        <wps:bodyPr rot="0" vert="horz" wrap="square" lIns="91440" tIns="45720" rIns="91440" bIns="45720" anchor="t" anchorCtr="0" upright="1">
                          <a:noAutofit/>
                        </wps:bodyPr>
                      </wps:wsp>
                      <wps:wsp>
                        <wps:cNvPr id="159" name="Text Box 2309"/>
                        <wps:cNvSpPr txBox="1">
                          <a:spLocks noChangeArrowheads="1"/>
                        </wps:cNvSpPr>
                        <wps:spPr bwMode="auto">
                          <a:xfrm>
                            <a:off x="7740" y="558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Default="007E27A1" w:rsidP="007E27A1">
                              <w:r>
                                <w:t>(–) (B)</w:t>
                              </w:r>
                            </w:p>
                          </w:txbxContent>
                        </wps:txbx>
                        <wps:bodyPr rot="0" vert="horz" wrap="square" lIns="91440" tIns="45720" rIns="91440" bIns="45720" anchor="t" anchorCtr="0" upright="1">
                          <a:noAutofit/>
                        </wps:bodyPr>
                      </wps:wsp>
                      <wps:wsp>
                        <wps:cNvPr id="160" name="Text Box 2310"/>
                        <wps:cNvSpPr txBox="1">
                          <a:spLocks noChangeArrowheads="1"/>
                        </wps:cNvSpPr>
                        <wps:spPr bwMode="auto">
                          <a:xfrm>
                            <a:off x="6840" y="41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Default="007E27A1" w:rsidP="007E27A1">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11" o:spid="_x0000_s1094" style="position:absolute;margin-left:252pt;margin-top:5.4pt;width:198pt;height:99pt;z-index:251657216" coordorigin="6840,4140" coordsize="39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">
                <v:group id="Group 1694" o:spid="_x0000_s1095" style="position:absolute;left:7380;top:4599;width:1620;height:902" coordorigin="2880,8066" coordsize="3169,1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line id="Line 1695" o:spid="_x0000_s1096" style="position:absolute;flip:y;visibility:visible;mso-wrap-style:square" from="4608,8930" to="4609,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KqmMMAAADcAAAADwAAAGRycy9kb3ducmV2LnhtbERPS2vCQBC+F/oflhG81U1UikQ3wbYU&#10;pNCDL/A4ZMdsSHY2ZLca++vdQsHbfHzPWRWDbcWFel87VpBOEhDEpdM1VwoO+8+XBQgfkDW2jknB&#10;jTwU+fPTCjPtrrylyy5UIoawz1CBCaHLpPSlIYt+4jriyJ1dbzFE2FdS93iN4baV0yR5lRZrjg0G&#10;O3o3VDa7H6sgmX6k8/TtbLrh+PXbbpptc/o2So1Hw3oJItAQHuJ/90bH+bMZ/D0TL5D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CqpjDAAAA3AAAAA8AAAAAAAAAAAAA&#10;AAAAoQIAAGRycy9kb3ducmV2LnhtbFBLBQYAAAAABAAEAPkAAACRAwAAAAA=&#10;" strokeweight="1pt">
                    <v:stroke startarrowlength="long" endarrowlength="long"/>
                  </v:line>
                  <v:group id="Group 1696" o:spid="_x0000_s1097" style="position:absolute;left:2880;top:8066;width:3169;height:1729" coordorigin="2880,8066" coordsize="3169,1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line id="Line 1697" o:spid="_x0000_s1098" style="position:absolute;flip:y;visibility:visible;mso-wrap-style:square" from="4608,8354" to="6049,8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eXd8MAAADcAAAADwAAAGRycy9kb3ducmV2LnhtbERPTWvCQBC9C/0PywjedBO1UqKrtJWC&#10;FDyoFTwO2TEbkp0N2VVTf31XKHibx/ucxaqztbhS60vHCtJRAoI4d7rkQsHP4Wv4BsIHZI21Y1Lw&#10;Sx5Wy5feAjPtbryj6z4UIoawz1CBCaHJpPS5IYt+5BriyJ1dazFE2BZSt3iL4baW4ySZSYslxwaD&#10;DX0ayqv9xSpIxut0mn6cTdMdv+/1ptpVp61RatDv3ucgAnXhKf53b3ScP3mFxzPxAr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nl3fDAAAA3AAAAA8AAAAAAAAAAAAA&#10;AAAAoQIAAGRycy9kb3ducmV2LnhtbFBLBQYAAAAABAAEAPkAAACRAwAAAAA=&#10;" strokeweight="1pt">
                      <v:stroke startarrowlength="long" endarrowlength="long"/>
                    </v:line>
                    <v:line id="Line 1698" o:spid="_x0000_s1099" style="position:absolute;flip:y;visibility:visible;mso-wrap-style:square" from="4608,9218" to="6049,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JAMMAAADcAAAADwAAAGRycy9kb3ducmV2LnhtbERPTWvCQBC9F/oflil4azZRkZK6SqsI&#10;InjQttDjkB2zIdnZkF01+utdQfA2j/c503lvG3GizleOFWRJCoK4cLriUsHvz+r9A4QPyBobx6Tg&#10;Qh7ms9eXKebanXlHp30oRQxhn6MCE0KbS+kLQxZ94lriyB1cZzFE2JVSd3iO4baRwzSdSIsVxwaD&#10;LS0MFfX+aBWkw2U2zr4Ppu3/NtdmXe/q/61RavDWf32CCNSHp/jhXus4fzSB+zPxAj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1CQDDAAAA3AAAAA8AAAAAAAAAAAAA&#10;AAAAoQIAAGRycy9kb3ducmV2LnhtbFBLBQYAAAAABAAEAPkAAACRAwAAAAA=&#10;" strokeweight="1pt">
                      <v:stroke startarrowlength="long" endarrowlength="long"/>
                    </v:line>
                    <v:line id="Line 1699" o:spid="_x0000_s1100" style="position:absolute;visibility:visible;mso-wrap-style:square" from="6048,8354" to="6049,9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MMAAADcAAAADwAAAGRycy9kb3ducmV2LnhtbERP22rCQBB9F/yHZQTfdFMFK9FViqCI&#10;VEq9gI9jdkyi2dmYXU38+26h0Lc5nOtM540pxJMql1tW8NaPQBAnVuecKjjsl70xCOeRNRaWScGL&#10;HMxn7dYUY21r/qbnzqcihLCLUUHmfRlL6ZKMDLq+LYkDd7GVQR9glUpdYR3CTSEHUTSSBnMODRmW&#10;tMgoue0eRsG5qT/1aq+3r83qvh1dv9bHgT8p1e00HxMQnhr/L/5zr3WYP3yH32fCB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gzPjDAAAA3AAAAA8AAAAAAAAAAAAA&#10;AAAAoQIAAGRycy9kb3ducmV2LnhtbFBLBQYAAAAABAAEAPkAAACRAwAAAAA=&#10;" strokeweight="1pt">
                      <v:stroke startarrowlength="long" endarrowlength="long"/>
                    </v:line>
                    <v:line id="Line 1700" o:spid="_x0000_s1101" style="position:absolute;flip:x y;visibility:visible;mso-wrap-style:square" from="2880,9506" to="4609,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IBX8QAAADcAAAADwAAAGRycy9kb3ducmV2LnhtbESPzW4CMQyE75X6DpErcStZfoSqLQFR&#10;pIoeYdsHsBKzWdg4200K2z59fUDiZmvGM5+X6yG06kJ9aiIbmIwLUMQ2uoZrA1+f788voFJGdthG&#10;JgO/lGC9enxYYunilQ90qXKtJIRTiQZ8zl2pdbKeAqZx7IhFO8Y+YJa1r7Xr8SrhodXToljogA1L&#10;g8eOtp7sufoJBvRfe97Ogsa3qpp++12289PeGjN6GjavoDIN+W6+XX84wZ8JrTwjE+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cgFfxAAAANwAAAAPAAAAAAAAAAAA&#10;AAAAAKECAABkcnMvZG93bnJldi54bWxQSwUGAAAAAAQABAD5AAAAkgMAAAAA&#10;" strokeweight="1pt">
                      <v:stroke startarrowlength="long" endarrowlength="long"/>
                    </v:line>
                    <v:line id="Line 1701" o:spid="_x0000_s1102" style="position:absolute;flip:x y;visibility:visible;mso-wrap-style:square" from="3168,8642" to="4609,8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6kxMAAAADcAAAADwAAAGRycy9kb3ducmV2LnhtbERPzWoCMRC+C32HMIXeNFuVoqtRqlDq&#10;0a4+wJCMm9XNZN2kuvr0plDwNh/f78yXnavFhdpQeVbwPshAEGtvKi4V7Hdf/QmIEJEN1p5JwY0C&#10;LBcvvTnmxl/5hy5FLEUK4ZCjAhtjk0sZtCWHYeAb4sQdfOswJtiW0rR4TeGulsMs+5AOK04NFhta&#10;W9Kn4tcpkPf6tB45iauiGJ7td9Tj41Yr9fbafc5AROriU/zv3pg0fzSFv2fSBX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pMTAAAAA3AAAAA8AAAAAAAAAAAAAAAAA&#10;oQIAAGRycy9kb3ducmV2LnhtbFBLBQYAAAAABAAEAPkAAACOAwAAAAA=&#10;" strokeweight="1pt">
                      <v:stroke startarrowlength="long" endarrowlength="long"/>
                    </v:line>
                    <v:line id="Line 1702" o:spid="_x0000_s1103" style="position:absolute;flip:x y;visibility:visible;mso-wrap-style:square" from="4608,8066" to="6049,8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J+JMMAAADcAAAADwAAAGRycy9kb3ducmV2LnhtbESPQW/CMAyF75P4D5GRuI10gCZUCGgg&#10;TXDcuv0AK/GajsYpTQaFXz8fJu1m6z2/93m9HUKrLtSnJrKBp2kBithG13Bt4PPj9XEJKmVkh21k&#10;MnCjBNvN6GGNpYtXfqdLlWslIZxKNOBz7kqtk/UUME1jRyzaV+wDZln7WrserxIeWj0rimcdsGFp&#10;8NjR3pM9VT/BgL63p/08aNxV1ezsD9kuvt+sMZPx8LIClWnI/+a/66MT/IXgyzMygd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CfiTDAAAA3AAAAA8AAAAAAAAAAAAA&#10;AAAAoQIAAGRycy9kb3ducmV2LnhtbFBLBQYAAAAABAAEAPkAAACRAwAAAAA=&#10;" strokeweight="1pt">
                      <v:stroke startarrowlength="long" endarrowlength="long"/>
                    </v:line>
                    <v:rect id="Rectangle 1703" o:spid="_x0000_s1104" style="position:absolute;left:4320;top:835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3wccIA&#10;AADcAAAADwAAAGRycy9kb3ducmV2LnhtbERPTWvCQBC9F/oflin0ppuIVZu6kSoIxZPa9j5kp0ma&#10;7Oya3cb4711B6G0e73OWq8G0oqfO15YVpOMEBHFhdc2lgq/P7WgBwgdkja1lUnAhD6v88WGJmbZn&#10;PlB/DKWIIewzVFCF4DIpfVGRQT+2jjhyP7YzGCLsSqk7PMdw08pJksykwZpjQ4WONhUVzfHPKGjS&#10;00v/q+e718WM15Pd3n27rVPq+Wl4fwMRaAj/4rv7Q8f50xRuz8QLZ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zfBxwgAAANwAAAAPAAAAAAAAAAAAAAAAAJgCAABkcnMvZG93&#10;bnJldi54bWxQSwUGAAAAAAQABAD1AAAAhwMAAAAA&#10;" filled="f" stroked="f" strokeweight="1pt">
                      <v:textbox inset="1pt,1pt,1pt,1pt">
                        <w:txbxContent>
                          <w:p w:rsidR="00074D1A" w:rsidRDefault="00074D1A">
                            <w:r>
                              <w:rPr>
                                <w:sz w:val="28"/>
                              </w:rPr>
                              <w:t>N</w:t>
                            </w:r>
                          </w:p>
                        </w:txbxContent>
                      </v:textbox>
                    </v:rect>
                  </v:group>
                </v:group>
                <v:group id="Group 1704" o:spid="_x0000_s1105" style="position:absolute;left:9360;top:5040;width:1440;height:826" coordorigin="8064,9794" coordsize="3169,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line id="Line 1705" o:spid="_x0000_s1106" style="position:absolute;visibility:visible;mso-wrap-style:square" from="8064,10658" to="8065,1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25hsQAAADcAAAADwAAAGRycy9kb3ducmV2LnhtbERPTWvCQBC9C/6HZQRvuqmKlNRNKIWK&#10;FEU0LfQ4zU6TtNnZNLs18d+7guBtHu9zVmlvanGi1lWWFTxMIxDEudUVFwres9fJIwjnkTXWlknB&#10;mRykyXCwwljbjg90OvpChBB2MSoovW9iKV1ekkE3tQ1x4L5ta9AH2BZSt9iFcFPLWRQtpcGKQ0OJ&#10;Db2UlP8e/42Cr77b6nWmd+e39d9u+bPffMz8p1LjUf/8BMJT7+/im3ujw/zFHK7PhAtk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3bmGxAAAANwAAAAPAAAAAAAAAAAA&#10;AAAAAKECAABkcnMvZG93bnJldi54bWxQSwUGAAAAAAQABAD5AAAAkgMAAAAA&#10;" strokeweight="1pt">
                    <v:stroke startarrowlength="long" endarrowlength="long"/>
                  </v:line>
                  <v:line id="Line 1706" o:spid="_x0000_s1107" style="position:absolute;flip:y;visibility:visible;mso-wrap-style:square" from="8064,9794" to="9505,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1BkcMAAADcAAAADwAAAGRycy9kb3ducmV2LnhtbERPS2vCQBC+F/oflhF6azaRUCS6ilYK&#10;UujBR6HHITtmQ7KzIbtq6q93BcHbfHzPmS0G24oz9b52rCBLUhDEpdM1VwoO+6/3CQgfkDW2jknB&#10;P3lYzF9fZlhod+EtnXehEjGEfYEKTAhdIaUvDVn0ieuII3d0vcUQYV9J3eMlhttWjtP0Q1qsOTYY&#10;7OjTUNnsTlZBOl5nebY6mm74/b62m2bb/P0Ypd5Gw3IKItAQnuKHe6Pj/DyH+zPxAj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tQZHDAAAA3AAAAA8AAAAAAAAAAAAA&#10;AAAAoQIAAGRycy9kb3ducmV2LnhtbFBLBQYAAAAABAAEAPkAAACRAwAAAAA=&#10;" strokeweight="1pt">
                    <v:stroke startarrowlength="long" endarrowlength="long"/>
                  </v:line>
                  <v:line id="Line 1707" o:spid="_x0000_s1108" style="position:absolute;visibility:visible;mso-wrap-style:square" from="8064,11522" to="1008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iEacQAAADcAAAADwAAAGRycy9kb3ducmV2LnhtbERPTWvCQBC9C/6HZQRvuqmolNRNKIWK&#10;FEU0LfQ4zU6TtNnZNLs18d+7guBtHu9zVmlvanGi1lWWFTxMIxDEudUVFwres9fJIwjnkTXWlknB&#10;mRykyXCwwljbjg90OvpChBB2MSoovW9iKV1ekkE3tQ1x4L5ta9AH2BZSt9iFcFPLWRQtpcGKQ0OJ&#10;Db2UlP8e/42Cr77b6nWmd+e39d9u+bPffMz8p1LjUf/8BMJT7+/im3ujw/z5Aq7PhAtk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eIRpxAAAANwAAAAPAAAAAAAAAAAA&#10;AAAAAKECAABkcnMvZG93bnJldi54bWxQSwUGAAAAAAQABAD5AAAAkgMAAAAA&#10;" strokeweight="1pt">
                    <v:stroke startarrowlength="long" endarrowlength="long"/>
                  </v:line>
                  <v:line id="Line 1708" o:spid="_x0000_s1109" style="position:absolute;visibility:visible;mso-wrap-style:square" from="8064,10658" to="10081,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oaHsMAAADcAAAADwAAAGRycy9kb3ducmV2LnhtbERPTWvCQBC9F/wPywje6kYpoaSuUgRF&#10;iiJVCx7H7DSJZmdjdjXx37uC4G0e73NGk9aU4kq1KywrGPQjEMSp1QVnCnbb2fsnCOeRNZaWScGN&#10;HEzGnbcRJto2/EvXjc9ECGGXoILc+yqR0qU5GXR9WxEH7t/WBn2AdSZ1jU0IN6UcRlEsDRYcGnKs&#10;aJpTetpcjIJD2yz1fKtXt5/5eRUf14u/od8r1eu2318gPLX+JX66FzrM/4jh8Uy4QI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qGh7DAAAA3AAAAA8AAAAAAAAAAAAA&#10;AAAAoQIAAGRycy9kb3ducmV2LnhtbFBLBQYAAAAABAAEAPkAAACRAwAAAAA=&#10;" strokeweight="1pt">
                    <v:stroke startarrowlength="long" endarrowlength="long"/>
                  </v:line>
                  <v:line id="Line 1709" o:spid="_x0000_s1110" style="position:absolute;visibility:visible;mso-wrap-style:square" from="9504,9794" to="11233,10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hcMAAADcAAAADwAAAGRycy9kb3ducmV2LnhtbERP22rCQBB9F/yHZQTfdFMRK9FViqCI&#10;VEq9gI9jdkyi2dmYXU38+26h0Lc5nOtM540pxJMql1tW8NaPQBAnVuecKjjsl70xCOeRNRaWScGL&#10;HMxn7dYUY21r/qbnzqcihLCLUUHmfRlL6ZKMDLq+LYkDd7GVQR9glUpdYR3CTSEHUTSSBnMODRmW&#10;tMgoue0eRsG5qT/1aq+3r83qvh1dv9bHgT8p1e00HxMQnhr/L/5zr3WYP3yH32fCB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mv4XDAAAA3AAAAA8AAAAAAAAAAAAA&#10;AAAAoQIAAGRycy9kb3ducmV2LnhtbFBLBQYAAAAABAAEAPkAAACRAwAAAAA=&#10;" strokeweight="1pt">
                    <v:stroke startarrowlength="long" endarrowlength="long"/>
                  </v:line>
                  <v:rect id="Rectangle 1710" o:spid="_x0000_s1111" style="position:absolute;left:9504;top:10081;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Z7MUA&#10;AADcAAAADwAAAGRycy9kb3ducmV2LnhtbESPS2/CMBCE75X6H6yt1FtxQC2PgEG0ElLFqbzuq3hJ&#10;AvHaxG5I/333UKm3Xc3szLeLVe8a1VEba88GhoMMFHHhbc2lgeNh8zIFFROyxcYzGfihCKvl48MC&#10;c+vvvKNun0olIRxzNFClFHKtY1GRwzjwgVi0s28dJlnbUtsW7xLuGj3KsrF2WLM0VBjoo6Liuv92&#10;Bq7D21t3sZPtbDrm99H2K5zCJhjz/NSv56AS9enf/Hf9aQX/VWj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1nsxQAAANwAAAAPAAAAAAAAAAAAAAAAAJgCAABkcnMv&#10;ZG93bnJldi54bWxQSwUGAAAAAAQABAD1AAAAigMAAAAA&#10;" filled="f" stroked="f" strokeweight="1pt">
                    <v:textbox inset="1pt,1pt,1pt,1pt">
                      <w:txbxContent>
                        <w:p w:rsidR="00074D1A" w:rsidRDefault="00074D1A">
                          <w:r>
                            <w:rPr>
                              <w:sz w:val="28"/>
                            </w:rPr>
                            <w:t>S</w:t>
                          </w:r>
                        </w:p>
                      </w:txbxContent>
                    </v:textbox>
                  </v:rect>
                </v:group>
                <v:group id="Group 1717" o:spid="_x0000_s1112" style="position:absolute;left:8460;top:5220;width:1080;height:360" coordorigin="7740,4135" coordsize="10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line id="Line 1711" o:spid="_x0000_s1113" style="position:absolute;flip:y;visibility:visible;mso-wrap-style:square" from="7740,4135" to="864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line id="Line 1712" o:spid="_x0000_s1114" style="position:absolute;flip:y;visibility:visible;mso-wrap-style:square" from="7920,4135" to="882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ILJ8QAAADcAAAADwAAAGRycy9kb3ducmV2LnhtbERPTWsCMRC9C/6HMIVeSs1a2qKrUUQQ&#10;evCiLSvexs10s+xmsiapbv+9KRS8zeN9znzZ21ZcyIfasYLxKANBXDpdc6Xg63PzPAERIrLG1jEp&#10;+KUAy8VwMMdcuyvv6LKPlUghHHJUYGLscilDachiGLmOOHHfzluMCfpKao/XFG5b+ZJl79JizanB&#10;YEdrQ2Wz/7EK5GT7dPar02tTNIfD1BRl0R23Sj0+9KsZiEh9vIv/3R86zX8b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gsnxAAAANwAAAAPAAAAAAAAAAAA&#10;AAAAAKECAABkcnMvZG93bnJldi54bWxQSwUGAAAAAAQABAD5AAAAkgMAAAAA&#10;"/>
                  <v:line id="Line 1713" o:spid="_x0000_s1115" style="position:absolute;visibility:visible;mso-wrap-style:square" from="7740,4495" to="792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Line 1716" o:spid="_x0000_s1116" style="position:absolute;visibility:visible;mso-wrap-style:square" from="8640,4140" to="88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v:line id="Line 1720" o:spid="_x0000_s1117" style="position:absolute;flip:x;visibility:visible;mso-wrap-style:square" from="8820,5405" to="9180,5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x8UAAADcAAAADwAAAGRycy9kb3ducmV2LnhtbESPQWvCQBCF7wX/wzJCL6FurLVodBXb&#10;KgjiQe2hxyE7JsHsbMhONf77bqHQ2wzvfW/ezJedq9WV2lB5NjAcpKCIc28rLgx8njZPE1BBkC3W&#10;nsnAnQIsF72HOWbW3/hA16MUKoZwyNBAKdJkWoe8JIdh4BviqJ1961Di2hbatniL4a7Wz2n6qh1W&#10;HC+U2NB7Sfnl+O1ijc2eP0aj5M3pJJnS+kt2qRZjHvvdagZKqJN/8x+9tZEbv8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x8UAAADcAAAADwAAAAAAAAAA&#10;AAAAAAChAgAAZHJzL2Rvd25yZXYueG1sUEsFBgAAAAAEAAQA+QAAAJMDAAAAAA==&#10;">
                  <v:stroke endarrow="block"/>
                </v:line>
                <v:line id="Line 1723" o:spid="_x0000_s1118" style="position:absolute;flip:y;visibility:visible;mso-wrap-style:square" from="9180,4584" to="9180,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bXMUAAADcAAAADwAAAGRycy9kb3ducmV2LnhtbESPT2vCQBDF74V+h2UKvQTdtGL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obXMUAAADcAAAADwAAAAAAAAAA&#10;AAAAAAChAgAAZHJzL2Rvd25yZXYueG1sUEsFBgAAAAAEAAQA+QAAAJMDAAAAAA==&#10;">
                  <v:stroke endarrow="block"/>
                </v:line>
                <v:shape id="Text Box 2306" o:spid="_x0000_s1119" type="#_x0000_t202" style="position:absolute;left:91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7E27A1" w:rsidRDefault="007E27A1">
                        <w:r>
                          <w:t>v</w:t>
                        </w:r>
                      </w:p>
                    </w:txbxContent>
                  </v:textbox>
                </v:shape>
                <v:shape id="Text Box 2307" o:spid="_x0000_s1120" type="#_x0000_t202" style="position:absolute;left:8820;top:54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7E27A1" w:rsidRPr="007E27A1" w:rsidRDefault="007E27A1" w:rsidP="007E27A1">
                        <w:pPr>
                          <w:rPr>
                            <w:vertAlign w:val="superscript"/>
                          </w:rPr>
                        </w:pPr>
                        <w:r>
                          <w:t>e</w:t>
                        </w:r>
                        <w:r>
                          <w:rPr>
                            <w:vertAlign w:val="superscript"/>
                          </w:rPr>
                          <w:t>–</w:t>
                        </w:r>
                      </w:p>
                    </w:txbxContent>
                  </v:textbox>
                </v:shape>
                <v:shape id="Text Box 2308" o:spid="_x0000_s1121" type="#_x0000_t202" style="position:absolute;left:9540;top:468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7E27A1" w:rsidRDefault="007E27A1" w:rsidP="007E27A1">
                        <w:r>
                          <w:t>(A) (+)</w:t>
                        </w:r>
                      </w:p>
                    </w:txbxContent>
                  </v:textbox>
                </v:shape>
                <v:shape id="Text Box 2309" o:spid="_x0000_s1122" type="#_x0000_t202" style="position:absolute;left:7740;top:558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7E27A1" w:rsidRDefault="007E27A1" w:rsidP="007E27A1">
                        <w:r>
                          <w:t>(–) (B)</w:t>
                        </w:r>
                      </w:p>
                    </w:txbxContent>
                  </v:textbox>
                </v:shape>
                <v:shape id="Text Box 2310" o:spid="_x0000_s1123" type="#_x0000_t202" style="position:absolute;left:6840;top:41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7E27A1" w:rsidRDefault="007E27A1" w:rsidP="007E27A1">
                        <w:r>
                          <w:t>e)</w:t>
                        </w:r>
                      </w:p>
                    </w:txbxContent>
                  </v:textbox>
                </v:shape>
              </v:group>
            </w:pict>
          </mc:Fallback>
        </mc:AlternateContent>
      </w:r>
      <w:r>
        <w:rPr>
          <w:noProof/>
          <w:lang w:val="en-CA" w:eastAsia="en-CA"/>
        </w:rPr>
        <mc:AlternateContent>
          <mc:Choice Requires="wpg">
            <w:drawing>
              <wp:anchor distT="0" distB="0" distL="114300" distR="114300" simplePos="0" relativeHeight="251646976" behindDoc="0" locked="0" layoutInCell="1" allowOverlap="1">
                <wp:simplePos x="0" y="0"/>
                <wp:positionH relativeFrom="column">
                  <wp:posOffset>228600</wp:posOffset>
                </wp:positionH>
                <wp:positionV relativeFrom="paragraph">
                  <wp:posOffset>68580</wp:posOffset>
                </wp:positionV>
                <wp:extent cx="2628900" cy="1143000"/>
                <wp:effectExtent l="0" t="1905" r="0" b="0"/>
                <wp:wrapNone/>
                <wp:docPr id="98" name="Group 2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143000"/>
                          <a:chOff x="2160" y="4140"/>
                          <a:chExt cx="4140" cy="1800"/>
                        </a:xfrm>
                      </wpg:grpSpPr>
                      <wps:wsp>
                        <wps:cNvPr id="99" name="Rectangle 2198"/>
                        <wps:cNvSpPr>
                          <a:spLocks noChangeArrowheads="1"/>
                        </wps:cNvSpPr>
                        <wps:spPr bwMode="auto">
                          <a:xfrm flipH="1">
                            <a:off x="3960" y="5491"/>
                            <a:ext cx="29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65D0" w:rsidRDefault="005A65D0" w:rsidP="005A65D0"/>
                          </w:txbxContent>
                        </wps:txbx>
                        <wps:bodyPr rot="0" vert="horz" wrap="square" lIns="12700" tIns="12700" rIns="12700" bIns="12700" anchor="t" anchorCtr="0" upright="1">
                          <a:noAutofit/>
                        </wps:bodyPr>
                      </wps:wsp>
                      <wps:wsp>
                        <wps:cNvPr id="100" name="Rectangle 2199"/>
                        <wps:cNvSpPr>
                          <a:spLocks noChangeArrowheads="1"/>
                        </wps:cNvSpPr>
                        <wps:spPr bwMode="auto">
                          <a:xfrm flipH="1">
                            <a:off x="5597" y="5498"/>
                            <a:ext cx="29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A65D0" w:rsidRDefault="005A65D0" w:rsidP="005A65D0"/>
                          </w:txbxContent>
                        </wps:txbx>
                        <wps:bodyPr rot="0" vert="horz" wrap="square" lIns="12700" tIns="12700" rIns="12700" bIns="12700" anchor="t" anchorCtr="0" upright="1">
                          <a:noAutofit/>
                        </wps:bodyPr>
                      </wps:wsp>
                      <wps:wsp>
                        <wps:cNvPr id="101" name="Oval 2200"/>
                        <wps:cNvSpPr>
                          <a:spLocks noChangeArrowheads="1"/>
                        </wps:cNvSpPr>
                        <wps:spPr bwMode="auto">
                          <a:xfrm flipH="1">
                            <a:off x="5448" y="483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Oval 2201"/>
                        <wps:cNvSpPr>
                          <a:spLocks noChangeArrowheads="1"/>
                        </wps:cNvSpPr>
                        <wps:spPr bwMode="auto">
                          <a:xfrm flipH="1">
                            <a:off x="4109" y="450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Oval 2202"/>
                        <wps:cNvSpPr>
                          <a:spLocks noChangeArrowheads="1"/>
                        </wps:cNvSpPr>
                        <wps:spPr bwMode="auto">
                          <a:xfrm flipH="1">
                            <a:off x="4406" y="450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 name="Oval 2203"/>
                        <wps:cNvSpPr>
                          <a:spLocks noChangeArrowheads="1"/>
                        </wps:cNvSpPr>
                        <wps:spPr bwMode="auto">
                          <a:xfrm flipH="1">
                            <a:off x="4704" y="450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 name="Oval 2204"/>
                        <wps:cNvSpPr>
                          <a:spLocks noChangeArrowheads="1"/>
                        </wps:cNvSpPr>
                        <wps:spPr bwMode="auto">
                          <a:xfrm flipH="1">
                            <a:off x="5002" y="450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 name="Oval 2205"/>
                        <wps:cNvSpPr>
                          <a:spLocks noChangeArrowheads="1"/>
                        </wps:cNvSpPr>
                        <wps:spPr bwMode="auto">
                          <a:xfrm flipH="1">
                            <a:off x="5299" y="450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 name="Oval 2206"/>
                        <wps:cNvSpPr>
                          <a:spLocks noChangeArrowheads="1"/>
                        </wps:cNvSpPr>
                        <wps:spPr bwMode="auto">
                          <a:xfrm flipH="1">
                            <a:off x="4258" y="483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 name="Oval 2207"/>
                        <wps:cNvSpPr>
                          <a:spLocks noChangeArrowheads="1"/>
                        </wps:cNvSpPr>
                        <wps:spPr bwMode="auto">
                          <a:xfrm flipH="1">
                            <a:off x="4555" y="483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9" name="Oval 2208"/>
                        <wps:cNvSpPr>
                          <a:spLocks noChangeArrowheads="1"/>
                        </wps:cNvSpPr>
                        <wps:spPr bwMode="auto">
                          <a:xfrm flipH="1">
                            <a:off x="4853" y="483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0" name="Oval 2209"/>
                        <wps:cNvSpPr>
                          <a:spLocks noChangeArrowheads="1"/>
                        </wps:cNvSpPr>
                        <wps:spPr bwMode="auto">
                          <a:xfrm flipH="1">
                            <a:off x="5150" y="483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1" name="Oval 2210"/>
                        <wps:cNvSpPr>
                          <a:spLocks noChangeArrowheads="1"/>
                        </wps:cNvSpPr>
                        <wps:spPr bwMode="auto">
                          <a:xfrm flipH="1">
                            <a:off x="5597" y="450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2" name="Rectangle 2211"/>
                        <wps:cNvSpPr>
                          <a:spLocks noChangeArrowheads="1"/>
                        </wps:cNvSpPr>
                        <wps:spPr bwMode="auto">
                          <a:xfrm flipH="1">
                            <a:off x="3960" y="4665"/>
                            <a:ext cx="1935" cy="331"/>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3" name="Line 2212"/>
                        <wps:cNvCnPr/>
                        <wps:spPr bwMode="auto">
                          <a:xfrm flipH="1">
                            <a:off x="5746" y="4665"/>
                            <a:ext cx="0" cy="827"/>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2213"/>
                        <wps:cNvCnPr/>
                        <wps:spPr bwMode="auto">
                          <a:xfrm flipH="1" flipV="1">
                            <a:off x="5150" y="4665"/>
                            <a:ext cx="1"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2214"/>
                        <wps:cNvCnPr/>
                        <wps:spPr bwMode="auto">
                          <a:xfrm flipH="1">
                            <a:off x="5448" y="4665"/>
                            <a:ext cx="1" cy="331"/>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Line 2215"/>
                        <wps:cNvCnPr/>
                        <wps:spPr bwMode="auto">
                          <a:xfrm flipH="1" flipV="1">
                            <a:off x="4853" y="4665"/>
                            <a:ext cx="0"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2216"/>
                        <wps:cNvCnPr/>
                        <wps:spPr bwMode="auto">
                          <a:xfrm flipH="1" flipV="1">
                            <a:off x="4555" y="4665"/>
                            <a:ext cx="1"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2217"/>
                        <wps:cNvCnPr/>
                        <wps:spPr bwMode="auto">
                          <a:xfrm flipH="1" flipV="1">
                            <a:off x="4258" y="4665"/>
                            <a:ext cx="0"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2218"/>
                        <wps:cNvCnPr/>
                        <wps:spPr bwMode="auto">
                          <a:xfrm flipH="1">
                            <a:off x="4109" y="4996"/>
                            <a:ext cx="0" cy="496"/>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0" name="Group 2219"/>
                        <wpg:cNvGrpSpPr>
                          <a:grpSpLocks/>
                        </wpg:cNvGrpSpPr>
                        <wpg:grpSpPr bwMode="auto">
                          <a:xfrm>
                            <a:off x="3600" y="4320"/>
                            <a:ext cx="2700" cy="1620"/>
                            <a:chOff x="3060" y="2520"/>
                            <a:chExt cx="2700" cy="1620"/>
                          </a:xfrm>
                        </wpg:grpSpPr>
                        <wps:wsp>
                          <wps:cNvPr id="121" name="Text Box 2220"/>
                          <wps:cNvSpPr txBox="1">
                            <a:spLocks noChangeArrowheads="1"/>
                          </wps:cNvSpPr>
                          <wps:spPr bwMode="auto">
                            <a:xfrm>
                              <a:off x="306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Default="005A65D0" w:rsidP="005A65D0">
                                <w:r>
                                  <w:t>S</w:t>
                                </w:r>
                              </w:p>
                            </w:txbxContent>
                          </wps:txbx>
                          <wps:bodyPr rot="0" vert="horz" wrap="square" lIns="91440" tIns="45720" rIns="91440" bIns="45720" anchor="t" anchorCtr="0" upright="1">
                            <a:noAutofit/>
                          </wps:bodyPr>
                        </wps:wsp>
                        <wps:wsp>
                          <wps:cNvPr id="122" name="Text Box 2221"/>
                          <wps:cNvSpPr txBox="1">
                            <a:spLocks noChangeArrowheads="1"/>
                          </wps:cNvSpPr>
                          <wps:spPr bwMode="auto">
                            <a:xfrm>
                              <a:off x="522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Default="005A65D0" w:rsidP="005A65D0">
                                <w:r>
                                  <w:t>N</w:t>
                                </w:r>
                              </w:p>
                            </w:txbxContent>
                          </wps:txbx>
                          <wps:bodyPr rot="0" vert="horz" wrap="square" lIns="91440" tIns="45720" rIns="91440" bIns="45720" anchor="t" anchorCtr="0" upright="1">
                            <a:noAutofit/>
                          </wps:bodyPr>
                        </wps:wsp>
                        <wps:wsp>
                          <wps:cNvPr id="123" name="Text Box 2222"/>
                          <wps:cNvSpPr txBox="1">
                            <a:spLocks noChangeArrowheads="1"/>
                          </wps:cNvSpPr>
                          <wps:spPr bwMode="auto">
                            <a:xfrm>
                              <a:off x="324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Default="005A65D0" w:rsidP="005A65D0">
                                <w:pPr>
                                  <w:jc w:val="center"/>
                                </w:pPr>
                                <w:r>
                                  <w:t>(–)</w:t>
                                </w:r>
                              </w:p>
                            </w:txbxContent>
                          </wps:txbx>
                          <wps:bodyPr rot="0" vert="horz" wrap="square" lIns="91440" tIns="45720" rIns="91440" bIns="45720" anchor="t" anchorCtr="0" upright="1">
                            <a:noAutofit/>
                          </wps:bodyPr>
                        </wps:wsp>
                        <wps:wsp>
                          <wps:cNvPr id="124" name="Text Box 2223"/>
                          <wps:cNvSpPr txBox="1">
                            <a:spLocks noChangeArrowheads="1"/>
                          </wps:cNvSpPr>
                          <wps:spPr bwMode="auto">
                            <a:xfrm>
                              <a:off x="486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Default="005A65D0" w:rsidP="005A65D0">
                                <w:pPr>
                                  <w:jc w:val="center"/>
                                </w:pPr>
                                <w:r>
                                  <w:t>(+)</w:t>
                                </w:r>
                              </w:p>
                            </w:txbxContent>
                          </wps:txbx>
                          <wps:bodyPr rot="0" vert="horz" wrap="square" lIns="91440" tIns="45720" rIns="91440" bIns="45720" anchor="t" anchorCtr="0" upright="1">
                            <a:noAutofit/>
                          </wps:bodyPr>
                        </wps:wsp>
                      </wpg:grpSp>
                      <wpg:grpSp>
                        <wpg:cNvPr id="125" name="Group 2224"/>
                        <wpg:cNvGrpSpPr>
                          <a:grpSpLocks/>
                        </wpg:cNvGrpSpPr>
                        <wpg:grpSpPr bwMode="auto">
                          <a:xfrm>
                            <a:off x="2340" y="4500"/>
                            <a:ext cx="1620" cy="540"/>
                            <a:chOff x="1800" y="2700"/>
                            <a:chExt cx="1620" cy="540"/>
                          </a:xfrm>
                        </wpg:grpSpPr>
                        <wps:wsp>
                          <wps:cNvPr id="126" name="Line 2225"/>
                          <wps:cNvCnPr/>
                          <wps:spPr bwMode="auto">
                            <a:xfrm>
                              <a:off x="2880" y="306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Text Box 2226"/>
                          <wps:cNvSpPr txBox="1">
                            <a:spLocks noChangeArrowheads="1"/>
                          </wps:cNvSpPr>
                          <wps:spPr bwMode="auto">
                            <a:xfrm>
                              <a:off x="2520" y="27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Default="005A65D0" w:rsidP="005A65D0">
                                <w:r>
                                  <w:t>S</w:t>
                                </w:r>
                              </w:p>
                            </w:txbxContent>
                          </wps:txbx>
                          <wps:bodyPr rot="0" vert="horz" wrap="square" lIns="91440" tIns="45720" rIns="91440" bIns="45720" anchor="t" anchorCtr="0" upright="1">
                            <a:noAutofit/>
                          </wps:bodyPr>
                        </wps:wsp>
                        <wps:wsp>
                          <wps:cNvPr id="128" name="Line 2227"/>
                          <wps:cNvCnPr/>
                          <wps:spPr bwMode="auto">
                            <a:xfrm>
                              <a:off x="1800" y="3060"/>
                              <a:ext cx="10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29" name="Text Box 2229"/>
                        <wps:cNvSpPr txBox="1">
                          <a:spLocks noChangeArrowheads="1"/>
                        </wps:cNvSpPr>
                        <wps:spPr bwMode="auto">
                          <a:xfrm>
                            <a:off x="2160" y="41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Default="005A65D0" w:rsidP="005A65D0">
                              <w:r>
                                <w:t>b)</w:t>
                              </w:r>
                            </w:p>
                          </w:txbxContent>
                        </wps:txbx>
                        <wps:bodyPr rot="0" vert="horz" wrap="square" lIns="91440" tIns="45720" rIns="91440" bIns="45720" anchor="t" anchorCtr="0" upright="1">
                          <a:noAutofit/>
                        </wps:bodyPr>
                      </wps:wsp>
                      <wps:wsp>
                        <wps:cNvPr id="130" name="Text Box 2231"/>
                        <wps:cNvSpPr txBox="1">
                          <a:spLocks noChangeArrowheads="1"/>
                        </wps:cNvSpPr>
                        <wps:spPr bwMode="auto">
                          <a:xfrm>
                            <a:off x="5760" y="46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5D0" w:rsidRPr="005A65D0" w:rsidRDefault="005A65D0" w:rsidP="005A65D0">
                              <w:pPr>
                                <w:rPr>
                                  <w:vertAlign w:val="superscript"/>
                                </w:rPr>
                              </w:pPr>
                              <w:r>
                                <w:t>e</w:t>
                              </w:r>
                              <w:r>
                                <w:rPr>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2" o:spid="_x0000_s1124" style="position:absolute;margin-left:18pt;margin-top:5.4pt;width:207pt;height:90pt;z-index:251646976" coordorigin="2160,4140" coordsize="41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">
                <v:rect id="Rectangle 2198" o:spid="_x0000_s1125" style="position:absolute;left:3960;top:5491;width:298;height:16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EuXcEA&#10;AADbAAAADwAAAGRycy9kb3ducmV2LnhtbESPzarCMBSE94LvEI7gRjTVxUWrUURRvBvBnwc4NMe2&#10;2JzEJmq9T38jCC6HmfmGmS0aU4kH1b60rGA4SEAQZ1aXnCs4nzb9MQgfkDVWlknBizws5u3WDFNt&#10;n3ygxzHkIkLYp6igCMGlUvqsIIN+YB1x9C62NhiirHOpa3xGuKnkKEl+pMGS40KBjlYFZdfj3Shg&#10;d1uvtrvDH+6z0a/v9bR3qJXqdprlFESgJnzDn/ZOK5hM4P0l/gA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BLl3BAAAA2wAAAA8AAAAAAAAAAAAAAAAAmAIAAGRycy9kb3du&#10;cmV2LnhtbFBLBQYAAAAABAAEAPUAAACGAwAAAAA=&#10;" filled="f" stroked="f" strokeweight="4pt">
                  <v:textbox inset="1pt,1pt,1pt,1pt">
                    <w:txbxContent>
                      <w:p w:rsidR="005A65D0" w:rsidRDefault="005A65D0" w:rsidP="005A65D0"/>
                    </w:txbxContent>
                  </v:textbox>
                </v:rect>
                <v:rect id="Rectangle 2199" o:spid="_x0000_s1126" style="position:absolute;left:5597;top:5498;width:298;height:16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EeEsQA&#10;AADcAAAADwAAAGRycy9kb3ducmV2LnhtbESPQWvDMAyF74P9B6PBLmF11kMZWd0yWjrSSyHZfoCI&#10;1SQ0lr3Ya9P++uow2E3iPb33abme3KDONMbes4HXWQ6KuPG259bA99fu5Q1UTMgWB89k4EoR1qvH&#10;hyUW1l+4onOdWiUhHAs00KUUCq1j05HDOPOBWLSjHx0mWcdW2xEvEu4GPc/zhXbYszR0GGjTUXOq&#10;f50BDj/bzWdZ3fDQzPcxy2wMaI15fpo+3kElmtK/+e+6tIKfC748IxP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BHhLEAAAA3AAAAA8AAAAAAAAAAAAAAAAAmAIAAGRycy9k&#10;b3ducmV2LnhtbFBLBQYAAAAABAAEAPUAAACJAwAAAAA=&#10;" filled="f" stroked="f" strokeweight="4pt">
                  <v:textbox inset="1pt,1pt,1pt,1pt">
                    <w:txbxContent>
                      <w:p w:rsidR="005A65D0" w:rsidRDefault="005A65D0" w:rsidP="005A65D0"/>
                    </w:txbxContent>
                  </v:textbox>
                </v:rect>
                <v:oval id="Oval 2200" o:spid="_x0000_s1127" style="position:absolute;left:5448;top:483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9MIA&#10;AADcAAAADwAAAGRycy9kb3ducmV2LnhtbERPTWsCMRC9C/0PYQre3GQ9SNkapRQKtZdSK/Q6bGY3&#10;q5vJmsR1/femUOhtHu9z1tvJ9WKkEDvPGspCgSCuvem41XD4fls8gYgJ2WDvmTTcKMJ28zBbY2X8&#10;lb9o3KdW5BCOFWqwKQ2VlLG25DAWfiDOXOODw5RhaKUJeM3hrpdLpVbSYce5weJAr5bq0/7iNKjb&#10;zhxdYz/LcwxN/TGeDz/Lldbzx+nlGUSiKf2L/9zvJs9XJfw+ky+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vP0wgAAANwAAAAPAAAAAAAAAAAAAAAAAJgCAABkcnMvZG93&#10;bnJldi54bWxQSwUGAAAAAAQABAD1AAAAhwMAAAAA&#10;" filled="f" strokeweight="1pt"/>
                <v:oval id="Oval 2201" o:spid="_x0000_s1128" style="position:absolute;left:4109;top:450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tg8EA&#10;AADcAAAADwAAAGRycy9kb3ducmV2LnhtbERPTWsCMRC9F/wPYQreauIepGyNIkJBeym1Qq/DZnaz&#10;upmsSVzXf28Khd7m8T5nuR5dJwYKsfWsYT5TIIgrb1puNBy/319eQcSEbLDzTBruFGG9mjwtsTT+&#10;xl80HFIjcgjHEjXYlPpSylhZchhnvifOXO2Dw5RhaKQJeMvhrpOFUgvpsOXcYLGnraXqfLg6Deq+&#10;NydX28/5JYa6+hgux59iofX0edy8gUg0pn/xn3tn8nxVwO8z+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kbYPBAAAA3AAAAA8AAAAAAAAAAAAAAAAAmAIAAGRycy9kb3du&#10;cmV2LnhtbFBLBQYAAAAABAAEAPUAAACGAwAAAAA=&#10;" filled="f" strokeweight="1pt"/>
                <v:oval id="Oval 2202" o:spid="_x0000_s1129" style="position:absolute;left:4406;top:450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jIGMIA&#10;AADcAAAADwAAAGRycy9kb3ducmV2LnhtbERPTWsCMRC9C/0PYQq9aaIFka1RpFBoeynqgtdhM7vZ&#10;upmsSbqu/74RCr3N433Oeju6TgwUYutZw3ymQBBX3rTcaCiPb9MViJiQDXaeScONImw3D5M1FsZf&#10;eU/DITUih3AsUINNqS+kjJUlh3Hme+LM1T44TBmGRpqA1xzuOrlQaikdtpwbLPb0aqk6H36cBnX7&#10;MN+utl/zSwx19TlcytNiqfXT47h7AZFoTP/iP/e7yfPVM9yfyR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MgYwgAAANwAAAAPAAAAAAAAAAAAAAAAAJgCAABkcnMvZG93&#10;bnJldi54bWxQSwUGAAAAAAQABAD1AAAAhwMAAAAA&#10;" filled="f" strokeweight="1pt"/>
                <v:oval id="Oval 2203" o:spid="_x0000_s1130" style="position:absolute;left:4704;top:450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QbMIA&#10;AADcAAAADwAAAGRycy9kb3ducmV2LnhtbERPTWsCMRC9C/0PYQq9aaIUka1RpFBoeynqgtdhM7vZ&#10;upmsSbqu/74RCr3N433Oeju6TgwUYutZw3ymQBBX3rTcaCiPb9MViJiQDXaeScONImw3D5M1FsZf&#10;eU/DITUih3AsUINNqS+kjJUlh3Hme+LM1T44TBmGRpqA1xzuOrlQaikdtpwbLPb0aqk6H36cBnX7&#10;MN+utl/zSwx19TlcytNiqfXT47h7AZFoTP/iP/e7yfPVM9yfyR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BswgAAANwAAAAPAAAAAAAAAAAAAAAAAJgCAABkcnMvZG93&#10;bnJldi54bWxQSwUGAAAAAAQABAD1AAAAhwMAAAAA&#10;" filled="f" strokeweight="1pt"/>
                <v:oval id="Oval 2204" o:spid="_x0000_s1131" style="position:absolute;left:5002;top:450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3198IA&#10;AADcAAAADwAAAGRycy9kb3ducmV2LnhtbERPTWsCMRC9C/0PYQq9aaJQka1RpFBoeynqgtdhM7vZ&#10;upmsSbqu/74RCr3N433Oeju6TgwUYutZw3ymQBBX3rTcaCiPb9MViJiQDXaeScONImw3D5M1FsZf&#10;eU/DITUih3AsUINNqS+kjJUlh3Hme+LM1T44TBmGRpqA1xzuOrlQaikdtpwbLPb0aqk6H36cBnX7&#10;MN+utl/zSwx19TlcytNiqfXT47h7AZFoTP/iP/e7yfPVM9yfyR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zfX3wgAAANwAAAAPAAAAAAAAAAAAAAAAAJgCAABkcnMvZG93&#10;bnJldi54bWxQSwUGAAAAAAQABAD1AAAAhwMAAAAA&#10;" filled="f" strokeweight="1pt"/>
                <v:oval id="Oval 2205" o:spid="_x0000_s1132" style="position:absolute;left:5299;top:450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9rgMIA&#10;AADcAAAADwAAAGRycy9kb3ducmV2LnhtbERPTWsCMRC9C/0PYQq9uYkeFlmNUgqFtpdSK3gdNrOb&#10;1c1kTdJ1/fdNQehtHu9zNrvJ9WKkEDvPGhaFAkFce9Nxq+Hw/TpfgYgJ2WDvmTTcKMJu+zDbYGX8&#10;lb9o3KdW5BCOFWqwKQ2VlLG25DAWfiDOXOODw5RhaKUJeM3hrpdLpUrpsOPcYHGgF0v1ef/jNKjb&#10;uzm5xn4uLjE09cd4ORyXpdZPj9PzGkSiKf2L7+43k+erEv6eyR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2uAwgAAANwAAAAPAAAAAAAAAAAAAAAAAJgCAABkcnMvZG93&#10;bnJldi54bWxQSwUGAAAAAAQABAD1AAAAhwMAAAAA&#10;" filled="f" strokeweight="1pt"/>
                <v:oval id="Oval 2206" o:spid="_x0000_s1133" style="position:absolute;left:4258;top:483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POG8EA&#10;AADcAAAADwAAAGRycy9kb3ducmV2LnhtbERPTWsCMRC9F/ofwhS81UQPWrZGkUKh7UW0gtdhM7vZ&#10;upmsSbqu/94Igrd5vM9ZrAbXip5CbDxrmIwVCOLSm4ZrDfvfz9c3EDEhG2w9k4YLRVgtn58WWBh/&#10;5i31u1SLHMKxQA02pa6QMpaWHMax74gzV/ngMGUYamkCnnO4a+VUqZl02HBusNjRh6XyuPt3GtTl&#10;2/y5ym4mpxiq8qc/7Q/Tmdajl2H9DiLRkB7iu/vL5PlqDrdn8gVye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TzhvBAAAA3AAAAA8AAAAAAAAAAAAAAAAAmAIAAGRycy9kb3du&#10;cmV2LnhtbFBLBQYAAAAABAAEAPUAAACGAwAAAAA=&#10;" filled="f" strokeweight="1pt"/>
                <v:oval id="Oval 2207" o:spid="_x0000_s1134" style="position:absolute;left:4555;top:483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xaacQA&#10;AADcAAAADwAAAGRycy9kb3ducmV2LnhtbESPQWvDMAyF74P+B6PCbqvdHspI65YxGGy7jHWFXkWs&#10;xOliObW9NP3302Gwm8R7eu/Tdj+FXo2UchfZwnJhQBHX0XXcWjh+vTw8gsoF2WEfmSzcKMN+N7vb&#10;YuXilT9pPJRWSQjnCi34UoZK61x7CpgXcSAWrYkpYJE1tdolvEp46PXKmLUO2LE0eBzo2VP9ffgJ&#10;FsztzZ1D4z+Wl5ya+n28HE+rtbX38+lpA6rQVP7Nf9evTvCN0MozMoH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MWmnEAAAA3AAAAA8AAAAAAAAAAAAAAAAAmAIAAGRycy9k&#10;b3ducmV2LnhtbFBLBQYAAAAABAAEAPUAAACJAwAAAAA=&#10;" filled="f" strokeweight="1pt"/>
                <v:oval id="Oval 2208" o:spid="_x0000_s1135" style="position:absolute;left:4853;top:483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D/8sEA&#10;AADcAAAADwAAAGRycy9kb3ducmV2LnhtbERPTWsCMRC9F/ofwhS81UQPYrdGkUKh7UW0gtdhM7vZ&#10;upmsSbqu/94Igrd5vM9ZrAbXip5CbDxrmIwVCOLSm4ZrDfvfz9c5iJiQDbaeScOFIqyWz08LLIw/&#10;85b6XapFDuFYoAabUldIGUtLDuPYd8SZq3xwmDIMtTQBzznctXKq1Ew6bDg3WOzow1J53P07Dery&#10;bf5cZTeTUwxV+dOf9ofpTOvRy7B+B5FoSA/x3f1l8nz1Brdn8gVye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A//LBAAAA3AAAAA8AAAAAAAAAAAAAAAAAmAIAAGRycy9kb3du&#10;cmV2LnhtbFBLBQYAAAAABAAEAPUAAACGAwAAAAA=&#10;" filled="f" strokeweight="1pt"/>
                <v:oval id="Oval 2209" o:spid="_x0000_s1136" style="position:absolute;left:5150;top:483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PAssQA&#10;AADcAAAADwAAAGRycy9kb3ducmV2LnhtbESPQWvDMAyF74X9B6PBbq2THsrI6pYyGGy7jHaFXkWs&#10;xFljObW9NP331WGwm8R7eu/Tejv5Xo0UUxfYQLkoQBHXwXbcGjh+v82fQaWMbLEPTAZulGC7eZit&#10;sbLhynsaD7lVEsKpQgMu56HSOtWOPKZFGIhFa0L0mGWNrbYRrxLue70sipX22LE0OBzo1VF9Pvx6&#10;A8Xtw/74xn2VlxSb+nO8HE/LlTFPj9PuBVSmKf+b/67freCXgi/PyAR6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jwLLEAAAA3AAAAA8AAAAAAAAAAAAAAAAAmAIAAGRycy9k&#10;b3ducmV2LnhtbFBLBQYAAAAABAAEAPUAAACJAwAAAAA=&#10;" filled="f" strokeweight="1pt"/>
                <v:oval id="Oval 2210" o:spid="_x0000_s1137" style="position:absolute;left:5597;top:450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9lKcEA&#10;AADcAAAADwAAAGRycy9kb3ducmV2LnhtbERPS4vCMBC+L/gfwgh7W9N6kKVrFBEE14v4gL0OzbSp&#10;NpOaZGv99xthwdt8fM+ZLwfbip58aBwryCcZCOLS6YZrBefT5uMTRIjIGlvHpOBBAZaL0dscC+3u&#10;fKD+GGuRQjgUqMDE2BVShtKQxTBxHXHiKuctxgR9LbXHewq3rZxm2UxabDg1GOxobai8Hn+tguzx&#10;rS+2Mvv8FnxV7vrb+Wc6U+p9PKy+QEQa4kv8797qND/P4flMuk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vZSnBAAAA3AAAAA8AAAAAAAAAAAAAAAAAmAIAAGRycy9kb3du&#10;cmV2LnhtbFBLBQYAAAAABAAEAPUAAACGAwAAAAA=&#10;" filled="f" strokeweight="1pt"/>
                <v:rect id="Rectangle 2211" o:spid="_x0000_s1138" style="position:absolute;left:3960;top:4665;width:1935;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DI78IA&#10;AADcAAAADwAAAGRycy9kb3ducmV2LnhtbERPTWvCQBC9C/6HZYTedDdprZK6CSItFC/SWHoesmMS&#10;mp0N2TWm/74rFHqbx/ucXTHZTow0+NaxhmSlQBBXzrRca/g8vy23IHxANtg5Jg0/5KHI57MdZsbd&#10;+IPGMtQihrDPUEMTQp9J6auGLPqV64kjd3GDxRDhUEsz4C2G206mSj1Liy3HhgZ7OjRUfZdXq0Gd&#10;k9evJzwcU88h6R/VuN5sTlo/LKb9C4hAU/gX/7nfTZyfpHB/Jl4g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MjvwgAAANwAAAAPAAAAAAAAAAAAAAAAAJgCAABkcnMvZG93&#10;bnJldi54bWxQSwUGAAAAAAQABAD1AAAAhwMAAAAA&#10;" fillcolor="#e5e5e5" strokeweight="1pt"/>
                <v:line id="Line 2212" o:spid="_x0000_s1139" style="position:absolute;flip:x;visibility:visible;mso-wrap-style:square" from="5746,4665" to="5746,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a3q8QAAADcAAAADwAAAGRycy9kb3ducmV2LnhtbERPS2sCMRC+F/ofwgi9iGa3WrWrUaog&#10;9CBYHxdvw2a6WdxMlk3U9d8bodDbfHzPmS1aW4krNb50rCDtJyCIc6dLLhQcD+veBIQPyBorx6Tg&#10;Th4W89eXGWba3XhH130oRAxhn6ECE0KdSelzQxZ939XEkft1jcUQYVNI3eAthttKvifJSFosOTYY&#10;rGllKD/vL1ZBMtnk28upS2a8PK/H6c+w+/kxVOqt035NQQRqw7/4z/2t4/x0AM9n4gV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NrerxAAAANwAAAAPAAAAAAAAAAAA&#10;AAAAAKECAABkcnMvZG93bnJldi54bWxQSwUGAAAAAAQABAD5AAAAkgMAAAAA&#10;" strokeweight="1pt">
                  <v:stroke startarrow="open" startarrowlength="long" endarrowlength="long"/>
                </v:line>
                <v:line id="Line 2213" o:spid="_x0000_s1140" style="position:absolute;flip:x y;visibility:visible;mso-wrap-style:square" from="5150,4665" to="5151,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7TMMAAADcAAAADwAAAGRycy9kb3ducmV2LnhtbERPS2vCQBC+C/0PyxS8mY1aS0mzighC&#10;wB5q2kNzG7LTJDQ7G7KbR/99tyB4m4/vOelhNq0YqXeNZQXrKAZBXFrdcKXg8+O8egHhPLLG1jIp&#10;+CUHh/3DIsVE24mvNOa+EiGEXYIKau+7REpX1mTQRbYjDty37Q36APtK6h6nEG5auYnjZ2mw4dBQ&#10;Y0enmsqffDAKTHWmd7rIMdsWQ/H2lRdmiHdKLR/n4ysIT7O/i2/uTIf56yf4fyZcIP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7O0zDAAAA3AAAAA8AAAAAAAAAAAAA&#10;AAAAoQIAAGRycy9kb3ducmV2LnhtbFBLBQYAAAAABAAEAPkAAACRAwAAAAA=&#10;" strokeweight="1pt">
                  <v:stroke startarrowlength="long" endarrow="open" endarrowlength="long"/>
                </v:line>
                <v:line id="Line 2214" o:spid="_x0000_s1141" style="position:absolute;flip:x;visibility:visible;mso-wrap-style:square" from="5448,4665" to="5449,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KRMQAAADcAAAADwAAAGRycy9kb3ducmV2LnhtbERPTWvCQBC9F/wPyxS8SN2kaI2pq1hB&#10;6EHQ2l56G7JjNpidDdk1xn/vFoTe5vE+Z7HqbS06an3lWEE6TkAQF05XXCr4+d6+ZCB8QNZYOyYF&#10;N/KwWg6eFphrd+Uv6o6hFDGEfY4KTAhNLqUvDFn0Y9cQR+7kWoshwraUusVrDLe1fE2SN2mx4thg&#10;sKGNoeJ8vFgFSbYr9pffEZnZx3k7Sw+T0Xw6UWr43K/fQQTqw7/44f7UcX46hb9n4gV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k4pExAAAANwAAAAPAAAAAAAAAAAA&#10;AAAAAKECAABkcnMvZG93bnJldi54bWxQSwUGAAAAAAQABAD5AAAAkgMAAAAA&#10;" strokeweight="1pt">
                  <v:stroke startarrow="open" startarrowlength="long" endarrowlength="long"/>
                </v:line>
                <v:line id="Line 2215" o:spid="_x0000_s1142" style="position:absolute;flip:x y;visibility:visible;mso-wrap-style:square" from="4853,4665" to="4853,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UAoMEAAADcAAAADwAAAGRycy9kb3ducmV2LnhtbERPTYvCMBC9L/gfwgje1lRlRapRRBAE&#10;PexWD/Y2NGNbbCalSWv990YQ9jaP9zmrTW8q0VHjSssKJuMIBHFmdcm5gst5/70A4TyyxsoyKXiS&#10;g8168LXCWNsH/1GX+FyEEHYxKii8r2MpXVaQQTe2NXHgbrYx6ANscqkbfIRwU8lpFM2lwZJDQ4E1&#10;7QrK7klrFJh8T790lN1hlrbp6Zqkpo1+lBoN++0ShKfe/4s/7oMO8ydzeD8TL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pQCgwQAAANwAAAAPAAAAAAAAAAAAAAAA&#10;AKECAABkcnMvZG93bnJldi54bWxQSwUGAAAAAAQABAD5AAAAjwMAAAAA&#10;" strokeweight="1pt">
                  <v:stroke startarrowlength="long" endarrow="open" endarrowlength="long"/>
                </v:line>
                <v:line id="Line 2216" o:spid="_x0000_s1143" style="position:absolute;flip:x y;visibility:visible;mso-wrap-style:square" from="4555,4665" to="4556,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lO8MAAADcAAAADwAAAGRycy9kb3ducmV2LnhtbERPS2vCQBC+C/0PyxS8mY1KbUmzighC&#10;wB5q2kNzG7LTJDQ7G7KbR/99tyB4m4/vOelhNq0YqXeNZQXrKAZBXFrdcKXg8+O8egHhPLLG1jIp&#10;+CUHh/3DIsVE24mvNOa+EiGEXYIKau+7REpX1mTQRbYjDty37Q36APtK6h6nEG5auYnjnTTYcGio&#10;saNTTeVPPhgFpjrTO13kmG2LoXj7ygszxE9KLR/n4ysIT7O/i2/uTIf562f4fyZcIP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ppTvDAAAA3AAAAA8AAAAAAAAAAAAA&#10;AAAAoQIAAGRycy9kb3ducmV2LnhtbFBLBQYAAAAABAAEAPkAAACRAwAAAAA=&#10;" strokeweight="1pt">
                  <v:stroke startarrowlength="long" endarrow="open" endarrowlength="long"/>
                </v:line>
                <v:line id="Line 2217" o:spid="_x0000_s1144" style="position:absolute;flip:x y;visibility:visible;mso-wrap-style:square" from="4258,4665" to="4258,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YxScQAAADcAAAADwAAAGRycy9kb3ducmV2LnhtbESPQWvCQBCF7wX/wzKCt7rR0iLRVUQQ&#10;hPbQRg/mNmTHJJidDdlNjP++cyj0NsN78943m93oGjVQF2rPBhbzBBRx4W3NpYHL+fi6AhUissXG&#10;Mxl4UoDddvKywdT6B//QkMVSSQiHFA1UMbap1qGoyGGY+5ZYtJvvHEZZu1LbDh8S7hq9TJIP7bBm&#10;aaiwpUNFxT3rnQFXHumbPvVwesv7/Oua5a5P3o2ZTcf9GlSkMf6b/65PVvAXQivPyAR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djFJxAAAANwAAAAPAAAAAAAAAAAA&#10;AAAAAKECAABkcnMvZG93bnJldi54bWxQSwUGAAAAAAQABAD5AAAAkgMAAAAA&#10;" strokeweight="1pt">
                  <v:stroke startarrowlength="long" endarrow="open" endarrowlength="long"/>
                </v:line>
                <v:line id="Line 2218" o:spid="_x0000_s1145" style="position:absolute;flip:x;visibility:visible;mso-wrap-style:square" from="4109,4996" to="4109,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EsMAAADcAAAADwAAAGRycy9kb3ducmV2LnhtbERPTWvCQBC9C/0PyxS86SYiRaOboBZB&#10;Cj1oLfQ4ZMdsSHY2ZLca++u7BaG3ebzPWReDbcWVel87VpBOExDEpdM1VwrOH/vJAoQPyBpbx6Tg&#10;Th6K/Gm0xky7Gx/pegqViCHsM1RgQugyKX1pyKKfuo44chfXWwwR9pXUPd5iuG3lLElepMWaY4PB&#10;jnaGyub0bRUks9d0nm4vphs+337aQ3Nsvt6NUuPnYbMCEWgI/+KH+6Dj/HQJf8/EC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fwRLDAAAA3AAAAA8AAAAAAAAAAAAA&#10;AAAAoQIAAGRycy9kb3ducmV2LnhtbFBLBQYAAAAABAAEAPkAAACRAwAAAAA=&#10;" strokeweight="1pt">
                  <v:stroke startarrowlength="long" endarrowlength="long"/>
                </v:line>
                <v:group id="Group 2219" o:spid="_x0000_s1146" style="position:absolute;left:3600;top:4320;width:2700;height:1620" coordorigin="3060,2520" coordsize="27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Text Box 2220" o:spid="_x0000_s1147" type="#_x0000_t202" style="position:absolute;left:306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5A65D0" w:rsidRDefault="005A65D0" w:rsidP="005A65D0">
                          <w:r>
                            <w:t>S</w:t>
                          </w:r>
                        </w:p>
                      </w:txbxContent>
                    </v:textbox>
                  </v:shape>
                  <v:shape id="Text Box 2221" o:spid="_x0000_s1148" type="#_x0000_t202" style="position:absolute;left:522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5A65D0" w:rsidRDefault="005A65D0" w:rsidP="005A65D0">
                          <w:r>
                            <w:t>N</w:t>
                          </w:r>
                        </w:p>
                      </w:txbxContent>
                    </v:textbox>
                  </v:shape>
                  <v:shape id="Text Box 2222" o:spid="_x0000_s1149" type="#_x0000_t202" style="position:absolute;left:324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5A65D0" w:rsidRDefault="005A65D0" w:rsidP="005A65D0">
                          <w:pPr>
                            <w:jc w:val="center"/>
                          </w:pPr>
                          <w:r>
                            <w:t>(–)</w:t>
                          </w:r>
                        </w:p>
                      </w:txbxContent>
                    </v:textbox>
                  </v:shape>
                  <v:shape id="Text Box 2223" o:spid="_x0000_s1150" type="#_x0000_t202" style="position:absolute;left:486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5A65D0" w:rsidRDefault="005A65D0" w:rsidP="005A65D0">
                          <w:pPr>
                            <w:jc w:val="center"/>
                          </w:pPr>
                          <w:r>
                            <w:t>(+)</w:t>
                          </w:r>
                        </w:p>
                      </w:txbxContent>
                    </v:textbox>
                  </v:shape>
                </v:group>
                <v:group id="Group 2224" o:spid="_x0000_s1151" style="position:absolute;left:2340;top:4500;width:1620;height:540" coordorigin="1800,2700" coordsize="16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line id="Line 2225" o:spid="_x0000_s1152" style="position:absolute;visibility:visible;mso-wrap-style:square" from="2880,3060" to="34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xxcIAAADcAAAADwAAAGRycy9kb3ducmV2LnhtbERPS2sCMRC+C/6HMEJvmtWD1tUo4iL0&#10;UAs+6Hm6GTeLm8mySdf03zdCobf5+J6z3kbbiJ46XztWMJ1kIIhLp2uuFFwvh/ErCB+QNTaOScEP&#10;edhuhoM15to9+ET9OVQihbDPUYEJoc2l9KUhi37iWuLE3VxnMSTYVVJ3+EjhtpGzLJtLizWnBoMt&#10;7Q2V9/O3VbAwxUkuZPF++Sj6erqMx/j5tVTqZRR3KxCBYvgX/7nfdJo/m8P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GxxcIAAADcAAAADwAAAAAAAAAAAAAA&#10;AAChAgAAZHJzL2Rvd25yZXYueG1sUEsFBgAAAAAEAAQA+QAAAJADAAAAAA==&#10;">
                    <v:stroke endarrow="block"/>
                  </v:line>
                  <v:shape id="Text Box 2226" o:spid="_x0000_s1153" type="#_x0000_t202" style="position:absolute;left:2520;top:27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5A65D0" w:rsidRDefault="005A65D0" w:rsidP="005A65D0">
                          <w:r>
                            <w:t>S</w:t>
                          </w:r>
                        </w:p>
                      </w:txbxContent>
                    </v:textbox>
                  </v:shape>
                  <v:line id="Line 2227" o:spid="_x0000_s1154" style="position:absolute;visibility:visible;mso-wrap-style:square" from="1800,3060" to="28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MRp8YAAADcAAAADwAAAGRycy9kb3ducmV2LnhtbESPQUvDQBCF70L/wzIFb3bTCEXSbktp&#10;UTSI0Cg9D9lpEpqdTbNrEv+9cxC8zfDevPfNZje5Vg3Uh8azgeUiAUVcettwZeDr8/nhCVSIyBZb&#10;z2TghwLstrO7DWbWj3yioYiVkhAOGRqoY+wyrUNZk8Ow8B2xaBffO4yy9pW2PY4S7lqdJslKO2xY&#10;Gmrs6FBTeS2+nYHqlvvV41uav7f5OT+Nx8PLx1AYcz+f9mtQkab4b/67frWCnwqtPCMT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jEafGAAAA3AAAAA8AAAAAAAAA&#10;AAAAAAAAoQIAAGRycy9kb3ducmV2LnhtbFBLBQYAAAAABAAEAPkAAACUAwAAAAA=&#10;" strokeweight="4.5pt"/>
                </v:group>
                <v:shape id="Text Box 2229" o:spid="_x0000_s1155" type="#_x0000_t202" style="position:absolute;left:2160;top:41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5A65D0" w:rsidRDefault="005A65D0" w:rsidP="005A65D0">
                        <w:r>
                          <w:t>b)</w:t>
                        </w:r>
                      </w:p>
                    </w:txbxContent>
                  </v:textbox>
                </v:shape>
                <v:shape id="Text Box 2231" o:spid="_x0000_s1156" type="#_x0000_t202" style="position:absolute;left:5760;top:46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5A65D0" w:rsidRPr="005A65D0" w:rsidRDefault="005A65D0" w:rsidP="005A65D0">
                        <w:pPr>
                          <w:rPr>
                            <w:vertAlign w:val="superscript"/>
                          </w:rPr>
                        </w:pPr>
                        <w:r>
                          <w:t>e</w:t>
                        </w:r>
                        <w:r>
                          <w:rPr>
                            <w:vertAlign w:val="superscript"/>
                          </w:rPr>
                          <w:t>–</w:t>
                        </w:r>
                      </w:p>
                    </w:txbxContent>
                  </v:textbox>
                </v:shape>
              </v:group>
            </w:pict>
          </mc:Fallback>
        </mc:AlternateContent>
      </w:r>
    </w:p>
    <w:p w:rsidR="005A65D0" w:rsidRDefault="005A65D0"/>
    <w:p w:rsidR="005A65D0" w:rsidRDefault="005A65D0"/>
    <w:p w:rsidR="005A65D0" w:rsidRDefault="005A65D0"/>
    <w:p w:rsidR="005A65D0" w:rsidRDefault="005A65D0"/>
    <w:p w:rsidR="005A65D0" w:rsidRDefault="005A65D0"/>
    <w:p w:rsidR="005A65D0" w:rsidRDefault="005A65D0"/>
    <w:p w:rsidR="005A65D0" w:rsidRDefault="00B16EE7">
      <w:r>
        <w:rPr>
          <w:noProof/>
          <w:lang w:val="en-CA" w:eastAsia="en-CA"/>
        </w:rPr>
        <mc:AlternateContent>
          <mc:Choice Requires="wpg">
            <w:drawing>
              <wp:anchor distT="0" distB="0" distL="114300" distR="114300" simplePos="0" relativeHeight="251658240" behindDoc="0" locked="0" layoutInCell="1" allowOverlap="1">
                <wp:simplePos x="0" y="0"/>
                <wp:positionH relativeFrom="column">
                  <wp:posOffset>3200400</wp:posOffset>
                </wp:positionH>
                <wp:positionV relativeFrom="paragraph">
                  <wp:posOffset>99060</wp:posOffset>
                </wp:positionV>
                <wp:extent cx="2743200" cy="1371600"/>
                <wp:effectExtent l="0" t="3810" r="9525" b="0"/>
                <wp:wrapNone/>
                <wp:docPr id="70" name="Group 2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371600"/>
                          <a:chOff x="6840" y="6120"/>
                          <a:chExt cx="4320" cy="2160"/>
                        </a:xfrm>
                      </wpg:grpSpPr>
                      <wpg:grpSp>
                        <wpg:cNvPr id="71" name="Group 2312"/>
                        <wpg:cNvGrpSpPr>
                          <a:grpSpLocks/>
                        </wpg:cNvGrpSpPr>
                        <wpg:grpSpPr bwMode="auto">
                          <a:xfrm>
                            <a:off x="7380" y="6480"/>
                            <a:ext cx="3780" cy="1185"/>
                            <a:chOff x="6840" y="12164"/>
                            <a:chExt cx="3780" cy="1185"/>
                          </a:xfrm>
                        </wpg:grpSpPr>
                        <wpg:grpSp>
                          <wpg:cNvPr id="72" name="Group 1808"/>
                          <wpg:cNvGrpSpPr>
                            <a:grpSpLocks/>
                          </wpg:cNvGrpSpPr>
                          <wpg:grpSpPr bwMode="auto">
                            <a:xfrm>
                              <a:off x="6840" y="12164"/>
                              <a:ext cx="1620" cy="902"/>
                              <a:chOff x="2880" y="8066"/>
                              <a:chExt cx="3169" cy="1729"/>
                            </a:xfrm>
                          </wpg:grpSpPr>
                          <wps:wsp>
                            <wps:cNvPr id="73" name="Line 1809"/>
                            <wps:cNvCnPr/>
                            <wps:spPr bwMode="auto">
                              <a:xfrm flipV="1">
                                <a:off x="4608" y="8930"/>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4" name="Group 1810"/>
                            <wpg:cNvGrpSpPr>
                              <a:grpSpLocks/>
                            </wpg:cNvGrpSpPr>
                            <wpg:grpSpPr bwMode="auto">
                              <a:xfrm>
                                <a:off x="2880" y="8066"/>
                                <a:ext cx="3169" cy="1729"/>
                                <a:chOff x="2880" y="8066"/>
                                <a:chExt cx="3169" cy="1729"/>
                              </a:xfrm>
                            </wpg:grpSpPr>
                            <wps:wsp>
                              <wps:cNvPr id="75" name="Line 1811"/>
                              <wps:cNvCnPr/>
                              <wps:spPr bwMode="auto">
                                <a:xfrm flipV="1">
                                  <a:off x="4608" y="8354"/>
                                  <a:ext cx="144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1812"/>
                              <wps:cNvCnPr/>
                              <wps:spPr bwMode="auto">
                                <a:xfrm flipV="1">
                                  <a:off x="4608" y="9218"/>
                                  <a:ext cx="144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1813"/>
                              <wps:cNvCnPr/>
                              <wps:spPr bwMode="auto">
                                <a:xfrm>
                                  <a:off x="6048" y="8354"/>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1814"/>
                              <wps:cNvCnPr/>
                              <wps:spPr bwMode="auto">
                                <a:xfrm flipH="1" flipV="1">
                                  <a:off x="2880" y="9506"/>
                                  <a:ext cx="1729"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1815"/>
                              <wps:cNvCnPr/>
                              <wps:spPr bwMode="auto">
                                <a:xfrm flipH="1" flipV="1">
                                  <a:off x="3168" y="8642"/>
                                  <a:ext cx="144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1816"/>
                              <wps:cNvCnPr/>
                              <wps:spPr bwMode="auto">
                                <a:xfrm flipH="1" flipV="1">
                                  <a:off x="4608" y="8066"/>
                                  <a:ext cx="1441"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Rectangle 1817"/>
                              <wps:cNvSpPr>
                                <a:spLocks noChangeArrowheads="1"/>
                              </wps:cNvSpPr>
                              <wps:spPr bwMode="auto">
                                <a:xfrm>
                                  <a:off x="4320" y="835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74D1A" w:rsidRDefault="00074D1A">
                                    <w:r>
                                      <w:rPr>
                                        <w:sz w:val="28"/>
                                      </w:rPr>
                                      <w:t>N</w:t>
                                    </w:r>
                                  </w:p>
                                </w:txbxContent>
                              </wps:txbx>
                              <wps:bodyPr rot="0" vert="horz" wrap="square" lIns="12700" tIns="12700" rIns="12700" bIns="12700" anchor="t" anchorCtr="0" upright="1">
                                <a:noAutofit/>
                              </wps:bodyPr>
                            </wps:wsp>
                          </wpg:grpSp>
                        </wpg:grpSp>
                        <wpg:grpSp>
                          <wpg:cNvPr id="82" name="Group 1818"/>
                          <wpg:cNvGrpSpPr>
                            <a:grpSpLocks/>
                          </wpg:cNvGrpSpPr>
                          <wpg:grpSpPr bwMode="auto">
                            <a:xfrm>
                              <a:off x="9180" y="12523"/>
                              <a:ext cx="1440" cy="826"/>
                              <a:chOff x="8064" y="9794"/>
                              <a:chExt cx="3169" cy="2017"/>
                            </a:xfrm>
                          </wpg:grpSpPr>
                          <wps:wsp>
                            <wps:cNvPr id="83" name="Line 1819"/>
                            <wps:cNvCnPr/>
                            <wps:spPr bwMode="auto">
                              <a:xfrm>
                                <a:off x="8064" y="10658"/>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1820"/>
                            <wps:cNvCnPr/>
                            <wps:spPr bwMode="auto">
                              <a:xfrm flipV="1">
                                <a:off x="8064" y="9794"/>
                                <a:ext cx="144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1821"/>
                            <wps:cNvCnPr/>
                            <wps:spPr bwMode="auto">
                              <a:xfrm>
                                <a:off x="8064" y="11522"/>
                                <a:ext cx="2017"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1822"/>
                            <wps:cNvCnPr/>
                            <wps:spPr bwMode="auto">
                              <a:xfrm>
                                <a:off x="8064" y="10658"/>
                                <a:ext cx="2017"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1823"/>
                            <wps:cNvCnPr/>
                            <wps:spPr bwMode="auto">
                              <a:xfrm>
                                <a:off x="9504" y="9794"/>
                                <a:ext cx="1729" cy="28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1824"/>
                            <wps:cNvSpPr>
                              <a:spLocks noChangeArrowheads="1"/>
                            </wps:cNvSpPr>
                            <wps:spPr bwMode="auto">
                              <a:xfrm>
                                <a:off x="9504" y="10081"/>
                                <a:ext cx="86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74D1A" w:rsidRDefault="00074D1A">
                                  <w:r>
                                    <w:rPr>
                                      <w:sz w:val="28"/>
                                    </w:rPr>
                                    <w:t>S</w:t>
                                  </w:r>
                                </w:p>
                              </w:txbxContent>
                            </wps:txbx>
                            <wps:bodyPr rot="0" vert="horz" wrap="square" lIns="12700" tIns="12700" rIns="12700" bIns="12700" anchor="t" anchorCtr="0" upright="1">
                              <a:noAutofit/>
                            </wps:bodyPr>
                          </wps:wsp>
                        </wpg:grpSp>
                        <wpg:grpSp>
                          <wpg:cNvPr id="89" name="Group 1825"/>
                          <wpg:cNvGrpSpPr>
                            <a:grpSpLocks/>
                          </wpg:cNvGrpSpPr>
                          <wpg:grpSpPr bwMode="auto">
                            <a:xfrm>
                              <a:off x="7920" y="12699"/>
                              <a:ext cx="1080" cy="360"/>
                              <a:chOff x="7740" y="4135"/>
                              <a:chExt cx="1080" cy="360"/>
                            </a:xfrm>
                          </wpg:grpSpPr>
                          <wps:wsp>
                            <wps:cNvPr id="90" name="Line 1826"/>
                            <wps:cNvCnPr/>
                            <wps:spPr bwMode="auto">
                              <a:xfrm flipV="1">
                                <a:off x="7740" y="4135"/>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827"/>
                            <wps:cNvCnPr/>
                            <wps:spPr bwMode="auto">
                              <a:xfrm flipV="1">
                                <a:off x="7920" y="4135"/>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828"/>
                            <wps:cNvCnPr/>
                            <wps:spPr bwMode="auto">
                              <a:xfrm>
                                <a:off x="7740" y="44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829"/>
                            <wps:cNvCnPr/>
                            <wps:spPr bwMode="auto">
                              <a:xfrm>
                                <a:off x="8640" y="414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 name="Line 1830"/>
                          <wps:cNvCnPr/>
                          <wps:spPr bwMode="auto">
                            <a:xfrm>
                              <a:off x="8460" y="12879"/>
                              <a:ext cx="540"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5" name="Text Box 2313"/>
                        <wps:cNvSpPr txBox="1">
                          <a:spLocks noChangeArrowheads="1"/>
                        </wps:cNvSpPr>
                        <wps:spPr bwMode="auto">
                          <a:xfrm>
                            <a:off x="9000" y="70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Default="007E27A1" w:rsidP="007E27A1">
                              <w:r>
                                <w:t>v</w:t>
                              </w:r>
                            </w:p>
                          </w:txbxContent>
                        </wps:txbx>
                        <wps:bodyPr rot="0" vert="horz" wrap="square" lIns="91440" tIns="45720" rIns="91440" bIns="45720" anchor="t" anchorCtr="0" upright="1">
                          <a:noAutofit/>
                        </wps:bodyPr>
                      </wps:wsp>
                      <wps:wsp>
                        <wps:cNvPr id="96" name="Text Box 2314"/>
                        <wps:cNvSpPr txBox="1">
                          <a:spLocks noChangeArrowheads="1"/>
                        </wps:cNvSpPr>
                        <wps:spPr bwMode="auto">
                          <a:xfrm>
                            <a:off x="6840" y="61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Default="007E27A1" w:rsidP="007E27A1">
                              <w:r>
                                <w:t>f)</w:t>
                              </w:r>
                            </w:p>
                          </w:txbxContent>
                        </wps:txbx>
                        <wps:bodyPr rot="0" vert="horz" wrap="square" lIns="91440" tIns="45720" rIns="91440" bIns="45720" anchor="t" anchorCtr="0" upright="1">
                          <a:noAutofit/>
                        </wps:bodyPr>
                      </wps:wsp>
                      <wps:wsp>
                        <wps:cNvPr id="97" name="Text Box 2315"/>
                        <wps:cNvSpPr txBox="1">
                          <a:spLocks noChangeArrowheads="1"/>
                        </wps:cNvSpPr>
                        <wps:spPr bwMode="auto">
                          <a:xfrm>
                            <a:off x="7200" y="7740"/>
                            <a:ext cx="3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27A1" w:rsidRDefault="007E27A1" w:rsidP="007E27A1">
                              <w:r>
                                <w:t>No current, v is parallel to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16" o:spid="_x0000_s1157" style="position:absolute;margin-left:252pt;margin-top:7.8pt;width:3in;height:108pt;z-index:251658240" coordorigin="6840,6120" coordsize="432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">
                <v:group id="Group 2312" o:spid="_x0000_s1158" style="position:absolute;left:7380;top:6480;width:3780;height:1185" coordorigin="6840,12164" coordsize="3780,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1808" o:spid="_x0000_s1159" style="position:absolute;left:6840;top:12164;width:1620;height:902" coordorigin="2880,8066" coordsize="3169,1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Line 1809" o:spid="_x0000_s1160" style="position:absolute;flip:y;visibility:visible;mso-wrap-style:square" from="4608,8930" to="4609,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mJcsUAAADbAAAADwAAAGRycy9kb3ducmV2LnhtbESPQWvCQBSE7wX/w/IKvdVNbLGSZhW1&#10;CCL0oLXQ4yP7kg3Jvg3Zrcb+ercgeBxm5hsmXwy2FSfqfe1YQTpOQBAXTtdcKTh+bZ5nIHxA1tg6&#10;JgUX8rCYjx5yzLQ7855Oh1CJCGGfoQITQpdJ6QtDFv3YdcTRK11vMUTZV1L3eI5w28pJkkylxZrj&#10;gsGO1oaK5vBrFSSTj/Q1XZWmG753f+222Tc/n0app8dh+Q4i0BDu4Vt7qxW8vcD/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mJcsUAAADbAAAADwAAAAAAAAAA&#10;AAAAAAChAgAAZHJzL2Rvd25yZXYueG1sUEsFBgAAAAAEAAQA+QAAAJMDAAAAAA==&#10;" strokeweight="1pt">
                      <v:stroke startarrowlength="long" endarrowlength="long"/>
                    </v:line>
                    <v:group id="Group 1810" o:spid="_x0000_s1161" style="position:absolute;left:2880;top:8066;width:3169;height:1729" coordorigin="2880,8066" coordsize="3169,1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1811" o:spid="_x0000_s1162" style="position:absolute;flip:y;visibility:visible;mso-wrap-style:square" from="4608,8354" to="6049,8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y0ncUAAADbAAAADwAAAGRycy9kb3ducmV2LnhtbESPQWvCQBSE7wX/w/IKvdVNpLWSZhW1&#10;CCL0oLXQ4yP7kg3Jvg3Zrcb+ercgeBxm5hsmXwy2FSfqfe1YQTpOQBAXTtdcKTh+bZ5nIHxA1tg6&#10;JgUX8rCYjx5yzLQ7855Oh1CJCGGfoQITQpdJ6QtDFv3YdcTRK11vMUTZV1L3eI5w28pJkkylxZrj&#10;gsGO1oaK5vBrFSSTj/QlXZWmG753f+222Tc/n0app8dh+Q4i0BDu4Vt7qxW8vcL/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y0ncUAAADbAAAADwAAAAAAAAAA&#10;AAAAAAChAgAAZHJzL2Rvd25yZXYueG1sUEsFBgAAAAAEAAQA+QAAAJMDAAAAAA==&#10;" strokeweight="1pt">
                        <v:stroke startarrowlength="long" endarrowlength="long"/>
                      </v:line>
                      <v:line id="Line 1812" o:spid="_x0000_s1163" style="position:absolute;flip:y;visibility:visible;mso-wrap-style:square" from="4608,9218" to="6049,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4q6sQAAADbAAAADwAAAGRycy9kb3ducmV2LnhtbESPQWvCQBSE74X+h+UVvDWbiGhJXaVV&#10;BBE8aFvo8ZF9ZkOyb0N21eivdwXB4zAz3zDTeW8bcaLOV44VZEkKgrhwuuJSwe/P6v0DhA/IGhvH&#10;pOBCHuaz15cp5tqdeUenfShFhLDPUYEJoc2l9IUhiz5xLXH0Dq6zGKLsSqk7PEe4beQwTcfSYsVx&#10;wWBLC0NFvT9aBelwmY2y74Np+7/NtVnXu/p/a5QavPVfnyAC9eEZfrTXWsFkD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3irqxAAAANsAAAAPAAAAAAAAAAAA&#10;AAAAAKECAABkcnMvZG93bnJldi54bWxQSwUGAAAAAAQABAD5AAAAkgMAAAAA&#10;" strokeweight="1pt">
                        <v:stroke startarrowlength="long" endarrowlength="long"/>
                      </v:line>
                      <v:line id="Line 1813" o:spid="_x0000_s1164" style="position:absolute;visibility:visible;mso-wrap-style:square" from="6048,8354" to="6049,9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n6F8QAAADbAAAADwAAAGRycy9kb3ducmV2LnhtbESPT4vCMBTE74LfITzBm6Z6UOkaRQRF&#10;ZGXxH+zxbfO2rTYvtYm2fnsjLOxxmJnfMNN5YwrxoMrllhUM+hEI4sTqnFMFp+OqNwHhPLLGwjIp&#10;eJKD+azdmmKsbc17ehx8KgKEXYwKMu/LWEqXZGTQ9W1JHLxfWxn0QVap1BXWAW4KOYyikTSYc1jI&#10;sKRlRsn1cDcKfpr6U6+Pevfcrm+70eVrcx76b6W6nWbxAcJT4//Df+2NVjAew/tL+AF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foXxAAAANsAAAAPAAAAAAAAAAAA&#10;AAAAAKECAABkcnMvZG93bnJldi54bWxQSwUGAAAAAAQABAD5AAAAkgMAAAAA&#10;" strokeweight="1pt">
                        <v:stroke startarrowlength="long" endarrowlength="long"/>
                      </v:line>
                      <v:line id="Line 1814" o:spid="_x0000_s1165" style="position:absolute;flip:x y;visibility:visible;mso-wrap-style:square" from="2880,9506" to="4609,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XL8AAADbAAAADwAAAGRycy9kb3ducmV2LnhtbERPS27CMBDdV+IO1iB1VxygalGIQYCE&#10;2mWbcoCRPcQh8TjEBtKevl4gsXx6/2I9uFZcqQ+1ZwXTSQaCWHtTc6Xg8LN/WYAIEdlg65kU/FKA&#10;9Wr0VGBu/I2/6VrGSqQQDjkqsDF2uZRBW3IYJr4jTtzR9w5jgn0lTY+3FO5aOcuyN+mw5tRgsaOd&#10;Jd2UF6dA/rXNbu4kbstydrYfUb+evrRSz+NhswQRaYgP8d39aRS8p7HpS/oB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oiXL8AAADbAAAADwAAAAAAAAAAAAAAAACh&#10;AgAAZHJzL2Rvd25yZXYueG1sUEsFBgAAAAAEAAQA+QAAAI0DAAAAAA==&#10;" strokeweight="1pt">
                        <v:stroke startarrowlength="long" endarrowlength="long"/>
                      </v:line>
                      <v:line id="Line 1815" o:spid="_x0000_s1166" style="position:absolute;flip:x y;visibility:visible;mso-wrap-style:square" from="3168,8642" to="4609,8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aHx8IAAADbAAAADwAAAGRycy9kb3ducmV2LnhtbESPwW7CMBBE75X6D9ZW4gZOAbUQMKgg&#10;ITi2aT9gZS9xSrxOYwOBr8dISD2OZuaNZr7sXC1O1IbKs4LXQQaCWHtTcang53vTn4AIEdlg7ZkU&#10;XCjAcvH8NMfc+DN/0amIpUgQDjkqsDE2uZRBW3IYBr4hTt7etw5jkm0pTYvnBHe1HGbZm3RYcVqw&#10;2NDakj4UR6dAXuvDeuQkropi+Ge3UY9/P7VSvZfuYwYiUhf/w4/2zih4n8L9S/oBc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aHx8IAAADbAAAADwAAAAAAAAAAAAAA&#10;AAChAgAAZHJzL2Rvd25yZXYueG1sUEsFBgAAAAAEAAQA+QAAAJADAAAAAA==&#10;" strokeweight="1pt">
                        <v:stroke startarrowlength="long" endarrowlength="long"/>
                      </v:line>
                      <v:line id="Line 1816" o:spid="_x0000_s1167" style="position:absolute;flip:x y;visibility:visible;mso-wrap-style:square" from="4608,8066" to="6049,8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efcAAAADbAAAADwAAAGRycy9kb3ducmV2LnhtbERP3WrCMBS+H/gO4Qx2t6ZzIqUzyiaI&#10;Xmq3BzgkZ01nc1KbrK17+uVC8PLj+19tJteKgfrQeFbwkuUgiLU3DdcKvj53zwWIEJENtp5JwZUC&#10;bNazhxWWxo98oqGKtUghHEpUYGPsSimDtuQwZL4jTty37x3GBPtamh7HFO5aOc/zpXTYcGqw2NHW&#10;kj5Xv06B/GvP21cn8aOq5he7j3rxc9RKPT1O728gIk3xLr65D0ZBkdanL+kHyP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5Xn3AAAAA2wAAAA8AAAAAAAAAAAAAAAAA&#10;oQIAAGRycy9kb3ducmV2LnhtbFBLBQYAAAAABAAEAPkAAACOAwAAAAA=&#10;" strokeweight="1pt">
                        <v:stroke startarrowlength="long" endarrowlength="long"/>
                      </v:line>
                      <v:rect id="Rectangle 1817" o:spid="_x0000_s1168" style="position:absolute;left:4320;top:835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crMMA&#10;AADbAAAADwAAAGRycy9kb3ducmV2LnhtbESPT2vCQBTE7wW/w/KE3uomQm2MrmIFQTy1/rk/ss8k&#10;mn27za4xfvtuoeBxmJnfMPNlbxrRUetrywrSUQKCuLC65lLB8bB5y0D4gKyxsUwKHuRhuRi8zDHX&#10;9s7f1O1DKSKEfY4KqhBcLqUvKjLoR9YRR+9sW4MhyraUusV7hJtGjpNkIg3WHBcqdLSuqLjub0bB&#10;Nf157y76YzfNJv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ScrMMAAADbAAAADwAAAAAAAAAAAAAAAACYAgAAZHJzL2Rv&#10;d25yZXYueG1sUEsFBgAAAAAEAAQA9QAAAIgDAAAAAA==&#10;" filled="f" stroked="f" strokeweight="1pt">
                        <v:textbox inset="1pt,1pt,1pt,1pt">
                          <w:txbxContent>
                            <w:p w:rsidR="00074D1A" w:rsidRDefault="00074D1A">
                              <w:r>
                                <w:rPr>
                                  <w:sz w:val="28"/>
                                </w:rPr>
                                <w:t>N</w:t>
                              </w:r>
                            </w:p>
                          </w:txbxContent>
                        </v:textbox>
                      </v:rect>
                    </v:group>
                  </v:group>
                  <v:group id="Group 1818" o:spid="_x0000_s1169" style="position:absolute;left:9180;top:12523;width:1440;height:826" coordorigin="8064,9794" coordsize="3169,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1819" o:spid="_x0000_s1170" style="position:absolute;visibility:visible;mso-wrap-style:square" from="8064,10658" to="8065,1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eMM8QAAADbAAAADwAAAGRycy9kb3ducmV2LnhtbESP3YrCMBSE7xd8h3AE79ZUBZFqFBEU&#10;WZTFP/Dy2BzbanPSbaKtb28WFvZymJlvmMmsMYV4UuVyywp63QgEcWJ1zqmC42H5OQLhPLLGwjIp&#10;eJGD2bT1McFY25p39Nz7VAQIuxgVZN6XsZQuycig69qSOHhXWxn0QVap1BXWAW4K2Y+ioTSYc1jI&#10;sKRFRsl9/zAKLk290auD3r6+Vj/b4e17fer7s1KddjMfg/DU+P/wX3utFYwG8Psl/AA5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4wzxAAAANsAAAAPAAAAAAAAAAAA&#10;AAAAAKECAABkcnMvZG93bnJldi54bWxQSwUGAAAAAAQABAD5AAAAkgMAAAAA&#10;" strokeweight="1pt">
                      <v:stroke startarrowlength="long" endarrowlength="long"/>
                    </v:line>
                    <v:line id="Line 1820" o:spid="_x0000_s1171" style="position:absolute;flip:y;visibility:visible;mso-wrap-style:square" from="8064,9794" to="9505,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hIcQAAADbAAAADwAAAGRycy9kb3ducmV2LnhtbESPT4vCMBTE78J+h/AW9qZpRRapRvEP&#10;ggge1F3w+GieTWnzUpqoXT+9WRA8DjPzG2Y672wtbtT60rGCdJCAIM6dLrlQ8HPa9McgfEDWWDsm&#10;BX/kYT776E0x0+7OB7odQyEihH2GCkwITSalzw1Z9APXEEfv4lqLIcq2kLrFe4TbWg6T5FtaLDku&#10;GGxoZSivjlerIBmu01G6vJim+9096m11qM57o9TXZ7eYgAjUhXf41d5qBeMR/H+JP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WEhxAAAANsAAAAPAAAAAAAAAAAA&#10;AAAAAKECAABkcnMvZG93bnJldi54bWxQSwUGAAAAAAQABAD5AAAAkgMAAAAA&#10;" strokeweight="1pt">
                      <v:stroke startarrowlength="long" endarrowlength="long"/>
                    </v:line>
                    <v:line id="Line 1821" o:spid="_x0000_s1172" style="position:absolute;visibility:visible;mso-wrap-style:square" from="8064,11522" to="10081,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Kx3MQAAADbAAAADwAAAGRycy9kb3ducmV2LnhtbESP3YrCMBSE7xd8h3AE79ZUQZFqFBEU&#10;WZTFP/Dy2BzbanPSbaKtb28WFvZymJlvmMmsMYV4UuVyywp63QgEcWJ1zqmC42H5OQLhPLLGwjIp&#10;eJGD2bT1McFY25p39Nz7VAQIuxgVZN6XsZQuycig69qSOHhXWxn0QVap1BXWAW4K2Y+ioTSYc1jI&#10;sKRFRsl9/zAKLk290auD3r6+Vj/b4e17fer7s1KddjMfg/DU+P/wX3utFYwG8Psl/AA5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krHcxAAAANsAAAAPAAAAAAAAAAAA&#10;AAAAAKECAABkcnMvZG93bnJldi54bWxQSwUGAAAAAAQABAD5AAAAkgMAAAAA&#10;" strokeweight="1pt">
                      <v:stroke startarrowlength="long" endarrowlength="long"/>
                    </v:line>
                    <v:line id="Line 1822" o:spid="_x0000_s1173" style="position:absolute;visibility:visible;mso-wrap-style:square" from="8064,10658" to="10081,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Avq8UAAADbAAAADwAAAGRycy9kb3ducmV2LnhtbESPQWvCQBSE70L/w/IKvZlNPYSQZhUp&#10;VKRUilrB4zP7TGKzb9PsNon/3i0UPA4z8w2TL0bTiJ46V1tW8BzFIIgLq2suFXzt36YpCOeRNTaW&#10;ScGVHCzmD5McM20H3lK/86UIEHYZKqi8bzMpXVGRQRfZljh4Z9sZ9EF2pdQdDgFuGjmL40QarDks&#10;VNjSa0XF9+7XKDiNw4de7fXm+r762SSXz/Vh5o9KPT2OyxcQnkZ/D/+311pBmsDfl/A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Avq8UAAADbAAAADwAAAAAAAAAA&#10;AAAAAAChAgAAZHJzL2Rvd25yZXYueG1sUEsFBgAAAAAEAAQA+QAAAJMDAAAAAA==&#10;" strokeweight="1pt">
                      <v:stroke startarrowlength="long" endarrowlength="long"/>
                    </v:line>
                    <v:line id="Line 1823" o:spid="_x0000_s1174" style="position:absolute;visibility:visible;mso-wrap-style:square" from="9504,9794" to="11233,10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yKMMQAAADbAAAADwAAAGRycy9kb3ducmV2LnhtbESPT4vCMBTE74LfITzBm6Z6cKVrFBEU&#10;kRXxH+zxbfO2rTYvtYm2fnsjLOxxmJnfMJNZYwrxoMrllhUM+hEI4sTqnFMFp+OyNwbhPLLGwjIp&#10;eJKD2bTdmmCsbc17ehx8KgKEXYwKMu/LWEqXZGTQ9W1JHLxfWxn0QVap1BXWAW4KOYyikTSYc1jI&#10;sKRFRsn1cDcKfpr6S6+OevvcrG7b0WW3Pg/9t1LdTjP/BOGp8f/hv/ZaKxh/wPtL+AF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IowxAAAANsAAAAPAAAAAAAAAAAA&#10;AAAAAKECAABkcnMvZG93bnJldi54bWxQSwUGAAAAAAQABAD5AAAAkgMAAAAA&#10;" strokeweight="1pt">
                      <v:stroke startarrowlength="long" endarrowlength="long"/>
                    </v:line>
                    <v:rect id="Rectangle 1824" o:spid="_x0000_s1175" style="position:absolute;left:9504;top:10081;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41McEA&#10;AADbAAAADwAAAGRycy9kb3ducmV2LnhtbERPz2vCMBS+C/sfwhvspmmF1a4aZQ4E6Wm67f5onm3X&#10;5iU2Wa3//XIY7Pjx/d7sJtOLkQbfWlaQLhIQxJXVLdcKPj8O8xyED8gae8uk4E4edtuH2QYLbW98&#10;ovEcahFD2BeooAnBFVL6qiGDfmEdceQudjAYIhxqqQe8xXDTy2WSZNJgy7GhQUdvDVXd+cco6NLr&#10;8/itV+VLnvF+Wb67L3dwSj09Tq9rEIGm8C/+cx+1gjyOjV/i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eNTHBAAAA2wAAAA8AAAAAAAAAAAAAAAAAmAIAAGRycy9kb3du&#10;cmV2LnhtbFBLBQYAAAAABAAEAPUAAACGAwAAAAA=&#10;" filled="f" stroked="f" strokeweight="1pt">
                      <v:textbox inset="1pt,1pt,1pt,1pt">
                        <w:txbxContent>
                          <w:p w:rsidR="00074D1A" w:rsidRDefault="00074D1A">
                            <w:r>
                              <w:rPr>
                                <w:sz w:val="28"/>
                              </w:rPr>
                              <w:t>S</w:t>
                            </w:r>
                          </w:p>
                        </w:txbxContent>
                      </v:textbox>
                    </v:rect>
                  </v:group>
                  <v:group id="Group 1825" o:spid="_x0000_s1176" style="position:absolute;left:7920;top:12699;width:1080;height:360" coordorigin="7740,4135" coordsize="10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line id="Line 1826" o:spid="_x0000_s1177" style="position:absolute;flip:y;visibility:visible;mso-wrap-style:square" from="7740,4135" to="864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line id="Line 1827" o:spid="_x0000_s1178" style="position:absolute;flip:y;visibility:visible;mso-wrap-style:square" from="7920,4135" to="882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1828" o:spid="_x0000_s1179" style="position:absolute;visibility:visible;mso-wrap-style:square" from="7740,4495" to="7920,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1829" o:spid="_x0000_s1180" style="position:absolute;visibility:visible;mso-wrap-style:square" from="8640,4140" to="88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group>
                  <v:line id="Line 1830" o:spid="_x0000_s1181" style="position:absolute;visibility:visible;mso-wrap-style:square" from="8460,12879" to="9000,1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NZcQAAADbAAAADwAAAGRycy9kb3ducmV2LnhtbESPzWrDMBCE74W8g9hAb42cE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Q1lxAAAANsAAAAPAAAAAAAAAAAA&#10;AAAAAKECAABkcnMvZG93bnJldi54bWxQSwUGAAAAAAQABAD5AAAAkgMAAAAA&#10;">
                    <v:stroke endarrow="block"/>
                  </v:line>
                </v:group>
                <v:shape id="Text Box 2313" o:spid="_x0000_s1182" type="#_x0000_t202" style="position:absolute;left:9000;top:70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7E27A1" w:rsidRDefault="007E27A1" w:rsidP="007E27A1">
                        <w:r>
                          <w:t>v</w:t>
                        </w:r>
                      </w:p>
                    </w:txbxContent>
                  </v:textbox>
                </v:shape>
                <v:shape id="Text Box 2314" o:spid="_x0000_s1183" type="#_x0000_t202" style="position:absolute;left:6840;top:61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7E27A1" w:rsidRDefault="007E27A1" w:rsidP="007E27A1">
                        <w:r>
                          <w:t>f)</w:t>
                        </w:r>
                      </w:p>
                    </w:txbxContent>
                  </v:textbox>
                </v:shape>
                <v:shape id="Text Box 2315" o:spid="_x0000_s1184" type="#_x0000_t202" style="position:absolute;left:7200;top:7740;width:3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7E27A1" w:rsidRDefault="007E27A1" w:rsidP="007E27A1">
                        <w:r>
                          <w:t>No current, v is parallel to B</w:t>
                        </w:r>
                      </w:p>
                    </w:txbxContent>
                  </v:textbox>
                </v:shape>
              </v:group>
            </w:pict>
          </mc:Fallback>
        </mc:AlternateContent>
      </w:r>
      <w:r>
        <w:rPr>
          <w:noProof/>
          <w:lang w:val="en-CA" w:eastAsia="en-CA"/>
        </w:rPr>
        <mc:AlternateContent>
          <mc:Choice Requires="wpg">
            <w:drawing>
              <wp:anchor distT="0" distB="0" distL="114300" distR="114300" simplePos="0" relativeHeight="251648000" behindDoc="0" locked="0" layoutInCell="1" allowOverlap="1">
                <wp:simplePos x="0" y="0"/>
                <wp:positionH relativeFrom="column">
                  <wp:posOffset>0</wp:posOffset>
                </wp:positionH>
                <wp:positionV relativeFrom="paragraph">
                  <wp:posOffset>99060</wp:posOffset>
                </wp:positionV>
                <wp:extent cx="2857500" cy="1143000"/>
                <wp:effectExtent l="19050" t="3810" r="0" b="0"/>
                <wp:wrapNone/>
                <wp:docPr id="37" name="Group 2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143000"/>
                          <a:chOff x="1800" y="6120"/>
                          <a:chExt cx="4500" cy="1800"/>
                        </a:xfrm>
                      </wpg:grpSpPr>
                      <wps:wsp>
                        <wps:cNvPr id="38" name="Rectangle 2235"/>
                        <wps:cNvSpPr>
                          <a:spLocks noChangeArrowheads="1"/>
                        </wps:cNvSpPr>
                        <wps:spPr bwMode="auto">
                          <a:xfrm flipH="1">
                            <a:off x="3960" y="7471"/>
                            <a:ext cx="29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3CA8" w:rsidRDefault="00033CA8" w:rsidP="00033CA8"/>
                          </w:txbxContent>
                        </wps:txbx>
                        <wps:bodyPr rot="0" vert="horz" wrap="square" lIns="12700" tIns="12700" rIns="12700" bIns="12700" anchor="t" anchorCtr="0" upright="1">
                          <a:noAutofit/>
                        </wps:bodyPr>
                      </wps:wsp>
                      <wps:wsp>
                        <wps:cNvPr id="39" name="Rectangle 2236"/>
                        <wps:cNvSpPr>
                          <a:spLocks noChangeArrowheads="1"/>
                        </wps:cNvSpPr>
                        <wps:spPr bwMode="auto">
                          <a:xfrm flipH="1">
                            <a:off x="5597" y="7478"/>
                            <a:ext cx="29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3CA8" w:rsidRDefault="00033CA8" w:rsidP="00033CA8"/>
                          </w:txbxContent>
                        </wps:txbx>
                        <wps:bodyPr rot="0" vert="horz" wrap="square" lIns="12700" tIns="12700" rIns="12700" bIns="12700" anchor="t" anchorCtr="0" upright="1">
                          <a:noAutofit/>
                        </wps:bodyPr>
                      </wps:wsp>
                      <wpg:grpSp>
                        <wpg:cNvPr id="40" name="Group 2267"/>
                        <wpg:cNvGrpSpPr>
                          <a:grpSpLocks/>
                        </wpg:cNvGrpSpPr>
                        <wpg:grpSpPr bwMode="auto">
                          <a:xfrm flipH="1">
                            <a:off x="3960" y="6480"/>
                            <a:ext cx="1935" cy="992"/>
                            <a:chOff x="3960" y="6480"/>
                            <a:chExt cx="1935" cy="992"/>
                          </a:xfrm>
                        </wpg:grpSpPr>
                        <wps:wsp>
                          <wps:cNvPr id="41" name="Oval 2237"/>
                          <wps:cNvSpPr>
                            <a:spLocks noChangeArrowheads="1"/>
                          </wps:cNvSpPr>
                          <wps:spPr bwMode="auto">
                            <a:xfrm flipH="1">
                              <a:off x="5448" y="681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Oval 2238"/>
                          <wps:cNvSpPr>
                            <a:spLocks noChangeArrowheads="1"/>
                          </wps:cNvSpPr>
                          <wps:spPr bwMode="auto">
                            <a:xfrm flipH="1">
                              <a:off x="4109" y="648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Oval 2239"/>
                          <wps:cNvSpPr>
                            <a:spLocks noChangeArrowheads="1"/>
                          </wps:cNvSpPr>
                          <wps:spPr bwMode="auto">
                            <a:xfrm flipH="1">
                              <a:off x="4406" y="648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 name="Oval 2240"/>
                          <wps:cNvSpPr>
                            <a:spLocks noChangeArrowheads="1"/>
                          </wps:cNvSpPr>
                          <wps:spPr bwMode="auto">
                            <a:xfrm flipH="1">
                              <a:off x="4704" y="648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 name="Oval 2241"/>
                          <wps:cNvSpPr>
                            <a:spLocks noChangeArrowheads="1"/>
                          </wps:cNvSpPr>
                          <wps:spPr bwMode="auto">
                            <a:xfrm flipH="1">
                              <a:off x="5002" y="648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 name="Oval 2242"/>
                          <wps:cNvSpPr>
                            <a:spLocks noChangeArrowheads="1"/>
                          </wps:cNvSpPr>
                          <wps:spPr bwMode="auto">
                            <a:xfrm flipH="1">
                              <a:off x="5299" y="648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Oval 2243"/>
                          <wps:cNvSpPr>
                            <a:spLocks noChangeArrowheads="1"/>
                          </wps:cNvSpPr>
                          <wps:spPr bwMode="auto">
                            <a:xfrm flipH="1">
                              <a:off x="4258" y="681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 name="Oval 2244"/>
                          <wps:cNvSpPr>
                            <a:spLocks noChangeArrowheads="1"/>
                          </wps:cNvSpPr>
                          <wps:spPr bwMode="auto">
                            <a:xfrm flipH="1">
                              <a:off x="4555" y="681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Oval 2245"/>
                          <wps:cNvSpPr>
                            <a:spLocks noChangeArrowheads="1"/>
                          </wps:cNvSpPr>
                          <wps:spPr bwMode="auto">
                            <a:xfrm flipH="1">
                              <a:off x="4853" y="681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Oval 2246"/>
                          <wps:cNvSpPr>
                            <a:spLocks noChangeArrowheads="1"/>
                          </wps:cNvSpPr>
                          <wps:spPr bwMode="auto">
                            <a:xfrm flipH="1">
                              <a:off x="5150" y="6810"/>
                              <a:ext cx="150"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Oval 2247"/>
                          <wps:cNvSpPr>
                            <a:spLocks noChangeArrowheads="1"/>
                          </wps:cNvSpPr>
                          <wps:spPr bwMode="auto">
                            <a:xfrm flipH="1">
                              <a:off x="5597" y="6480"/>
                              <a:ext cx="149" cy="33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Rectangle 2248"/>
                          <wps:cNvSpPr>
                            <a:spLocks noChangeArrowheads="1"/>
                          </wps:cNvSpPr>
                          <wps:spPr bwMode="auto">
                            <a:xfrm flipH="1">
                              <a:off x="3960" y="6645"/>
                              <a:ext cx="1935" cy="331"/>
                            </a:xfrm>
                            <a:prstGeom prst="rect">
                              <a:avLst/>
                            </a:prstGeom>
                            <a:solidFill>
                              <a:srgbClr val="E5E5E5"/>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Line 2249"/>
                          <wps:cNvCnPr/>
                          <wps:spPr bwMode="auto">
                            <a:xfrm flipH="1">
                              <a:off x="5746" y="6645"/>
                              <a:ext cx="0" cy="827"/>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2250"/>
                          <wps:cNvCnPr/>
                          <wps:spPr bwMode="auto">
                            <a:xfrm flipH="1" flipV="1">
                              <a:off x="5150" y="6645"/>
                              <a:ext cx="1"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2251"/>
                          <wps:cNvCnPr/>
                          <wps:spPr bwMode="auto">
                            <a:xfrm flipH="1">
                              <a:off x="5448" y="6645"/>
                              <a:ext cx="1" cy="331"/>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2252"/>
                          <wps:cNvCnPr/>
                          <wps:spPr bwMode="auto">
                            <a:xfrm flipH="1" flipV="1">
                              <a:off x="4853" y="6645"/>
                              <a:ext cx="0"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2253"/>
                          <wps:cNvCnPr/>
                          <wps:spPr bwMode="auto">
                            <a:xfrm flipH="1" flipV="1">
                              <a:off x="4555" y="6645"/>
                              <a:ext cx="1"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2254"/>
                          <wps:cNvCnPr/>
                          <wps:spPr bwMode="auto">
                            <a:xfrm flipH="1" flipV="1">
                              <a:off x="4258" y="6645"/>
                              <a:ext cx="0" cy="33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255"/>
                          <wps:cNvCnPr/>
                          <wps:spPr bwMode="auto">
                            <a:xfrm flipH="1">
                              <a:off x="4109" y="6976"/>
                              <a:ext cx="0" cy="496"/>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0" name="Group 2256"/>
                        <wpg:cNvGrpSpPr>
                          <a:grpSpLocks/>
                        </wpg:cNvGrpSpPr>
                        <wpg:grpSpPr bwMode="auto">
                          <a:xfrm>
                            <a:off x="3600" y="6300"/>
                            <a:ext cx="2700" cy="1620"/>
                            <a:chOff x="3060" y="2520"/>
                            <a:chExt cx="2700" cy="1620"/>
                          </a:xfrm>
                        </wpg:grpSpPr>
                        <wps:wsp>
                          <wps:cNvPr id="61" name="Text Box 2257"/>
                          <wps:cNvSpPr txBox="1">
                            <a:spLocks noChangeArrowheads="1"/>
                          </wps:cNvSpPr>
                          <wps:spPr bwMode="auto">
                            <a:xfrm>
                              <a:off x="306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S</w:t>
                                </w:r>
                              </w:p>
                            </w:txbxContent>
                          </wps:txbx>
                          <wps:bodyPr rot="0" vert="horz" wrap="square" lIns="91440" tIns="45720" rIns="91440" bIns="45720" anchor="t" anchorCtr="0" upright="1">
                            <a:noAutofit/>
                          </wps:bodyPr>
                        </wps:wsp>
                        <wps:wsp>
                          <wps:cNvPr id="62" name="Text Box 2258"/>
                          <wps:cNvSpPr txBox="1">
                            <a:spLocks noChangeArrowheads="1"/>
                          </wps:cNvSpPr>
                          <wps:spPr bwMode="auto">
                            <a:xfrm>
                              <a:off x="522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N</w:t>
                                </w:r>
                              </w:p>
                            </w:txbxContent>
                          </wps:txbx>
                          <wps:bodyPr rot="0" vert="horz" wrap="square" lIns="91440" tIns="45720" rIns="91440" bIns="45720" anchor="t" anchorCtr="0" upright="1">
                            <a:noAutofit/>
                          </wps:bodyPr>
                        </wps:wsp>
                        <wps:wsp>
                          <wps:cNvPr id="63" name="Text Box 2259"/>
                          <wps:cNvSpPr txBox="1">
                            <a:spLocks noChangeArrowheads="1"/>
                          </wps:cNvSpPr>
                          <wps:spPr bwMode="auto">
                            <a:xfrm>
                              <a:off x="324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pPr>
                                  <w:jc w:val="center"/>
                                </w:pPr>
                                <w:r>
                                  <w:t>(+)</w:t>
                                </w:r>
                              </w:p>
                            </w:txbxContent>
                          </wps:txbx>
                          <wps:bodyPr rot="0" vert="horz" wrap="square" lIns="91440" tIns="45720" rIns="91440" bIns="45720" anchor="t" anchorCtr="0" upright="1">
                            <a:noAutofit/>
                          </wps:bodyPr>
                        </wps:wsp>
                        <wps:wsp>
                          <wps:cNvPr id="64" name="Text Box 2260"/>
                          <wps:cNvSpPr txBox="1">
                            <a:spLocks noChangeArrowheads="1"/>
                          </wps:cNvSpPr>
                          <wps:spPr bwMode="auto">
                            <a:xfrm>
                              <a:off x="4860" y="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pPr>
                                  <w:jc w:val="center"/>
                                </w:pPr>
                                <w:r>
                                  <w:t>(–)</w:t>
                                </w:r>
                              </w:p>
                            </w:txbxContent>
                          </wps:txbx>
                          <wps:bodyPr rot="0" vert="horz" wrap="square" lIns="91440" tIns="45720" rIns="91440" bIns="45720" anchor="t" anchorCtr="0" upright="1">
                            <a:noAutofit/>
                          </wps:bodyPr>
                        </wps:wsp>
                      </wpg:grpSp>
                      <wps:wsp>
                        <wps:cNvPr id="65" name="Line 2262"/>
                        <wps:cNvCnPr/>
                        <wps:spPr bwMode="auto">
                          <a:xfrm>
                            <a:off x="1800" y="6840"/>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6" name="Text Box 2263"/>
                        <wps:cNvSpPr txBox="1">
                          <a:spLocks noChangeArrowheads="1"/>
                        </wps:cNvSpPr>
                        <wps:spPr bwMode="auto">
                          <a:xfrm>
                            <a:off x="3060" y="64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N</w:t>
                              </w:r>
                            </w:p>
                          </w:txbxContent>
                        </wps:txbx>
                        <wps:bodyPr rot="0" vert="horz" wrap="square" lIns="91440" tIns="45720" rIns="91440" bIns="45720" anchor="t" anchorCtr="0" upright="1">
                          <a:noAutofit/>
                        </wps:bodyPr>
                      </wps:wsp>
                      <wps:wsp>
                        <wps:cNvPr id="67" name="Line 2264"/>
                        <wps:cNvCnPr/>
                        <wps:spPr bwMode="auto">
                          <a:xfrm>
                            <a:off x="2340" y="6840"/>
                            <a:ext cx="10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68" name="Text Box 2265"/>
                        <wps:cNvSpPr txBox="1">
                          <a:spLocks noChangeArrowheads="1"/>
                        </wps:cNvSpPr>
                        <wps:spPr bwMode="auto">
                          <a:xfrm>
                            <a:off x="2160" y="61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Default="00033CA8" w:rsidP="00033CA8">
                              <w:r>
                                <w:t>c)</w:t>
                              </w:r>
                            </w:p>
                          </w:txbxContent>
                        </wps:txbx>
                        <wps:bodyPr rot="0" vert="horz" wrap="square" lIns="91440" tIns="45720" rIns="91440" bIns="45720" anchor="t" anchorCtr="0" upright="1">
                          <a:noAutofit/>
                        </wps:bodyPr>
                      </wps:wsp>
                      <wps:wsp>
                        <wps:cNvPr id="69" name="Text Box 2266"/>
                        <wps:cNvSpPr txBox="1">
                          <a:spLocks noChangeArrowheads="1"/>
                        </wps:cNvSpPr>
                        <wps:spPr bwMode="auto">
                          <a:xfrm>
                            <a:off x="5760" y="66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3CA8" w:rsidRPr="005A65D0" w:rsidRDefault="00033CA8" w:rsidP="00033CA8">
                              <w:pPr>
                                <w:rPr>
                                  <w:vertAlign w:val="superscript"/>
                                </w:rPr>
                              </w:pPr>
                              <w:r>
                                <w:t>e</w:t>
                              </w:r>
                              <w:r>
                                <w:rPr>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8" o:spid="_x0000_s1185" style="position:absolute;margin-left:0;margin-top:7.8pt;width:225pt;height:90pt;z-index:251648000" coordorigin="1800,6120" coordsize="45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">
                <v:rect id="Rectangle 2235" o:spid="_x0000_s1186" style="position:absolute;left:3960;top:7471;width:298;height:16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U/L8A&#10;AADbAAAADwAAAGRycy9kb3ducmV2LnhtbERPzYrCMBC+C75DGGEvoqkKslTTIsouehGs+wBDM7bF&#10;ZhKbrHb36c1B8Pjx/a/z3rTiTp1vLCuYTRMQxKXVDVcKfs5fk08QPiBrbC2Tgj/ykGfDwRpTbR98&#10;onsRKhFD2KeooA7BpVL6siaDfmodceQutjMYIuwqqTt8xHDTynmSLKXBhmNDjY62NZXX4tcoYHfb&#10;bb/3p388lvODH4+1d6iV+hj1mxWIQH14i1/uvVawiGPjl/gDZPY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q9T8vwAAANsAAAAPAAAAAAAAAAAAAAAAAJgCAABkcnMvZG93bnJl&#10;di54bWxQSwUGAAAAAAQABAD1AAAAhAMAAAAA&#10;" filled="f" stroked="f" strokeweight="4pt">
                  <v:textbox inset="1pt,1pt,1pt,1pt">
                    <w:txbxContent>
                      <w:p w:rsidR="00033CA8" w:rsidRDefault="00033CA8" w:rsidP="00033CA8"/>
                    </w:txbxContent>
                  </v:textbox>
                </v:rect>
                <v:rect id="Rectangle 2236" o:spid="_x0000_s1187" style="position:absolute;left:5597;top:7478;width:298;height:16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dxZ8MA&#10;AADbAAAADwAAAGRycy9kb3ducmV2LnhtbESP0WrCQBRE3wv+w3IFX4JuaqHU6CpiqaQvBa0fcMle&#10;k2D27prdJtGv7xYKPg4zc4ZZbQbTiI5aX1tW8DxLQRAXVtdcKjh9f0zfQPiArLGxTApu5GGzHj2t&#10;MNO25wN1x1CKCGGfoYIqBJdJ6YuKDPqZdcTRO9vWYIiyLaVusY9w08h5mr5KgzXHhQod7SoqLscf&#10;o4Dd9X23zw93/Crmnz5JtHeolZqMh+0SRKAhPML/7VwreFnA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dxZ8MAAADbAAAADwAAAAAAAAAAAAAAAACYAgAAZHJzL2Rv&#10;d25yZXYueG1sUEsFBgAAAAAEAAQA9QAAAIgDAAAAAA==&#10;" filled="f" stroked="f" strokeweight="4pt">
                  <v:textbox inset="1pt,1pt,1pt,1pt">
                    <w:txbxContent>
                      <w:p w:rsidR="00033CA8" w:rsidRDefault="00033CA8" w:rsidP="00033CA8"/>
                    </w:txbxContent>
                  </v:textbox>
                </v:rect>
                <v:group id="Group 2267" o:spid="_x0000_s1188" style="position:absolute;left:3960;top:6480;width:1935;height:992;flip:x" coordorigin="3960,6480" coordsize="1935,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mJLb4AAADbAAAADwAAAGRycy9kb3ducmV2LnhtbERPy4rCMBTdD/gP4Qru&#10;xlQpg1SjiKCIuJn6wOWlubbB5qY0Uevfm4Xg8nDes0Vna/Gg1hvHCkbDBARx4bThUsHxsP6dgPAB&#10;WWPtmBS8yMNi3vuZYabdk//pkYdSxBD2GSqoQmgyKX1RkUU/dA1x5K6utRgibEupW3zGcFvLcZL8&#10;SYuGY0OFDa0qKm753So4LU1K6fmy2ycF0VbLyyY3qVKDfrecggjUha/4495qBWlcH7/EHyDnbwA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XFmJLb4AAADbAAAADwAAAAAA&#10;AAAAAAAAAACqAgAAZHJzL2Rvd25yZXYueG1sUEsFBgAAAAAEAAQA+gAAAJUDAAAAAA==&#10;">
                  <v:oval id="Oval 2237" o:spid="_x0000_s1189" style="position:absolute;left:5448;top:681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U8MA&#10;AADbAAAADwAAAGRycy9kb3ducmV2LnhtbESPQWsCMRSE74X+h/AEbzW7IlJWo4hQaHuRWsHrY/N2&#10;s7p5WZN0Xf+9KQgeh5n5hlmuB9uKnnxoHCvIJxkI4tLphmsFh9+Pt3cQISJrbB2TghsFWK9eX5ZY&#10;aHflH+r3sRYJwqFABSbGrpAylIYshonriJNXOW8xJulrqT1eE9y2cpplc2mx4bRgsKOtofK8/7MK&#10;stuXPtnK7PJL8FX53V8Ox+lcqfFo2CxARBriM/xof2oFsxz+v6Qf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rU8MAAADbAAAADwAAAAAAAAAAAAAAAACYAgAAZHJzL2Rv&#10;d25yZXYueG1sUEsFBgAAAAAEAAQA9QAAAIgDAAAAAA==&#10;" filled="f" strokeweight="1pt"/>
                  <v:oval id="Oval 2238" o:spid="_x0000_s1190" style="position:absolute;left:4109;top:648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61JMMA&#10;AADbAAAADwAAAGRycy9kb3ducmV2LnhtbESPT2sCMRTE70K/Q3hCb5p1KSJboxShYHsR/4DXx+bt&#10;ZtvNy5rEdf32Rij0OMzMb5jlerCt6MmHxrGC2TQDQVw63XCt4HT8nCxAhIissXVMCu4UYL16GS2x&#10;0O7Ge+oPsRYJwqFABSbGrpAylIYshqnriJNXOW8xJulrqT3eEty2Ms+yubTYcFow2NHGUPl7uFoF&#10;2f1L/9jK7GaX4Kvyu7+czvlcqdfx8PEOItIQ/8N/7a1W8JbD80v6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61JMMAAADbAAAADwAAAAAAAAAAAAAAAACYAgAAZHJzL2Rv&#10;d25yZXYueG1sUEsFBgAAAAAEAAQA9QAAAIgDAAAAAA==&#10;" filled="f" strokeweight="1pt"/>
                  <v:oval id="Oval 2239" o:spid="_x0000_s1191" style="position:absolute;left:4406;top:648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IQv8QA&#10;AADbAAAADwAAAGRycy9kb3ducmV2LnhtbESPQWvCQBSE74L/YXmF3nQTW6SkrqEIhdpL0Qq9PrIv&#10;2Wj2bdxdY/z3XaHQ4zAz3zCrcrSdGMiH1rGCfJ6BIK6cbrlRcPh+n72ACBFZY+eYFNwoQLmeTlZY&#10;aHflHQ372IgE4VCgAhNjX0gZKkMWw9z1xMmrnbcYk/SN1B6vCW47uciypbTYclow2NPGUHXaX6yC&#10;7LbVR1ubr/wcfF19DufDz2Kp1OPD+PYKItIY/8N/7Q+t4PkJ7l/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yEL/EAAAA2wAAAA8AAAAAAAAAAAAAAAAAmAIAAGRycy9k&#10;b3ducmV2LnhtbFBLBQYAAAAABAAEAPUAAACJAwAAAAA=&#10;" filled="f" strokeweight="1pt"/>
                  <v:oval id="Oval 2240" o:spid="_x0000_s1192" style="position:absolute;left:4704;top:648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uIy8IA&#10;AADbAAAADwAAAGRycy9kb3ducmV2LnhtbESPQWsCMRSE74L/ITzBm2YVkbI1igiC9VJqhV4fm7eb&#10;1c3LmqTr+u+bguBxmJlvmNWmt43oyIfasYLZNANBXDhdc6Xg/L2fvIEIEVlj45gUPCjAZj0crDDX&#10;7s5f1J1iJRKEQ44KTIxtLmUoDFkMU9cSJ6903mJM0ldSe7wnuG3kPMuW0mLNacFgSztDxfX0axVk&#10;jw99saX5nN2CL4tjdzv/zJdKjUf99h1EpD6+ws/2QStYLOD/S/o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4jLwgAAANsAAAAPAAAAAAAAAAAAAAAAAJgCAABkcnMvZG93&#10;bnJldi54bWxQSwUGAAAAAAQABAD1AAAAhwMAAAAA&#10;" filled="f" strokeweight="1pt"/>
                  <v:oval id="Oval 2241" o:spid="_x0000_s1193" style="position:absolute;left:5002;top:648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ctUMQA&#10;AADbAAAADwAAAGRycy9kb3ducmV2LnhtbESPQWvCQBSE74L/YXmF3nQTaaWkrqEIhdpL0Qq9PrIv&#10;2Wj2bdxdY/z3XaHQ4zAz3zCrcrSdGMiH1rGCfJ6BIK6cbrlRcPh+n72ACBFZY+eYFNwoQLmeTlZY&#10;aHflHQ372IgE4VCgAhNjX0gZKkMWw9z1xMmrnbcYk/SN1B6vCW47uciypbTYclow2NPGUHXaX6yC&#10;7LbVR1ubr/wcfF19DufDz2Kp1OPD+PYKItIY/8N/7Q+t4OkZ7l/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LVDEAAAA2wAAAA8AAAAAAAAAAAAAAAAAmAIAAGRycy9k&#10;b3ducmV2LnhtbFBLBQYAAAAABAAEAPUAAACJAwAAAAA=&#10;" filled="f" strokeweight="1pt"/>
                  <v:oval id="Oval 2242" o:spid="_x0000_s1194" style="position:absolute;left:5299;top:648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zJ8MA&#10;AADbAAAADwAAAGRycy9kb3ducmV2LnhtbESPQWsCMRSE7wX/Q3hCbzWrlKWsRhFBqF6kVvD62Lzd&#10;rG5e1iRd139vCoUeh5n5hlmsBtuKnnxoHCuYTjIQxKXTDdcKTt/btw8QISJrbB2TggcFWC1HLwss&#10;tLvzF/XHWIsE4VCgAhNjV0gZSkMWw8R1xMmrnLcYk/S11B7vCW5bOcuyXFpsOC0Y7GhjqLwef6yC&#10;7LHTF1uZw/QWfFXu+9vpPMuVeh0P6zmISEP8D/+1P7WC9xx+v6Qf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WzJ8MAAADbAAAADwAAAAAAAAAAAAAAAACYAgAAZHJzL2Rv&#10;d25yZXYueG1sUEsFBgAAAAAEAAQA9QAAAIgDAAAAAA==&#10;" filled="f" strokeweight="1pt"/>
                  <v:oval id="Oval 2243" o:spid="_x0000_s1195" style="position:absolute;left:4258;top:681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WvMQA&#10;AADbAAAADwAAAGRycy9kb3ducmV2LnhtbESPQWvCQBSE74L/YXmF3nQTKbakrqEIhdpL0Qq9PrIv&#10;2Wj2bdxdY/z33YLQ4zAz3zCrcrSdGMiH1rGCfJ6BIK6cbrlRcPh+n72ACBFZY+eYFNwoQLmeTlZY&#10;aHflHQ372IgE4VCgAhNjX0gZKkMWw9z1xMmrnbcYk/SN1B6vCW47uciypbTYclow2NPGUHXaX6yC&#10;7LbVR1ubr/wcfF19DufDz2Kp1OPD+PYKItIY/8P39odW8PQM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FrzEAAAA2wAAAA8AAAAAAAAAAAAAAAAAmAIAAGRycy9k&#10;b3ducmV2LnhtbFBLBQYAAAAABAAEAPUAAACJAwAAAAA=&#10;" filled="f" strokeweight="1pt"/>
                  <v:oval id="Oval 2244" o:spid="_x0000_s1196" style="position:absolute;left:4555;top:681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aCzr8A&#10;AADbAAAADwAAAGRycy9kb3ducmV2LnhtbERPTYvCMBC9C/6HMMLeNFVEpBplWVhYvSyrgtehmTbV&#10;ZlKTWOu/3xwEj4/3vd72thEd+VA7VjCdZCCIC6drrhScjt/jJYgQkTU2jknBkwJsN8PBGnPtHvxH&#10;3SFWIoVwyFGBibHNpQyFIYth4lrixJXOW4wJ+kpqj48Ubhs5y7KFtFhzajDY0peh4nq4WwXZc6cv&#10;tjS/01vwZbHvbqfzbKHUx6j/XIGI1Me3+OX+0QrmaWz6kn6A3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FoLOvwAAANsAAAAPAAAAAAAAAAAAAAAAAJgCAABkcnMvZG93bnJl&#10;di54bWxQSwUGAAAAAAQABAD1AAAAhAMAAAAA&#10;" filled="f" strokeweight="1pt"/>
                  <v:oval id="Oval 2245" o:spid="_x0000_s1197" style="position:absolute;left:4853;top:681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nVcQA&#10;AADbAAAADwAAAGRycy9kb3ducmV2LnhtbESPQWvCQBSE74L/YXmF3nQTKdKmrqEIhdpL0Qq9PrIv&#10;2Wj2bdxdY/z33YLQ4zAz3zCrcrSdGMiH1rGCfJ6BIK6cbrlRcPh+nz2DCBFZY+eYFNwoQLmeTlZY&#10;aHflHQ372IgE4VCgAhNjX0gZKkMWw9z1xMmrnbcYk/SN1B6vCW47uciypbTYclow2NPGUHXaX6yC&#10;7LbVR1ubr/wcfF19DufDz2Kp1OPD+PYKItIY/8P39odW8PQC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aJ1XEAAAA2wAAAA8AAAAAAAAAAAAAAAAAmAIAAGRycy9k&#10;b3ducmV2LnhtbFBLBQYAAAAABAAEAPUAAACJAwAAAAA=&#10;" filled="f" strokeweight="1pt"/>
                  <v:oval id="Oval 2246" o:spid="_x0000_s1198" style="position:absolute;left:5150;top:6810;width:150;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YFb8A&#10;AADbAAAADwAAAGRycy9kb3ducmV2LnhtbERPTYvCMBC9C/6HMMLeNFVQpBplWVhYvSyrgtehmTbV&#10;ZlKTWOu/3xwEj4/3vd72thEd+VA7VjCdZCCIC6drrhScjt/jJYgQkTU2jknBkwJsN8PBGnPtHvxH&#10;3SFWIoVwyFGBibHNpQyFIYth4lrixJXOW4wJ+kpqj48Ubhs5y7KFtFhzajDY0peh4nq4WwXZc6cv&#10;tjS/01vwZbHvbqfzbKHUx6j/XIGI1Me3+OX+0QrmaX36kn6A3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uRgVvwAAANsAAAAPAAAAAAAAAAAAAAAAAJgCAABkcnMvZG93bnJl&#10;di54bWxQSwUGAAAAAAQABAD1AAAAhAMAAAAA&#10;" filled="f" strokeweight="1pt"/>
                  <v:oval id="Oval 2247" o:spid="_x0000_s1199" style="position:absolute;left:5597;top:6480;width:149;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9jsMA&#10;AADbAAAADwAAAGRycy9kb3ducmV2LnhtbESPQWsCMRSE74X+h/AEbzW7glJWo4hQaHuRWsHrY/N2&#10;s7p5WZN0Xf+9KQgeh5n5hlmuB9uKnnxoHCvIJxkI4tLphmsFh9+Pt3cQISJrbB2TghsFWK9eX5ZY&#10;aHflH+r3sRYJwqFABSbGrpAylIYshonriJNXOW8xJulrqT1eE9y2cpplc2mx4bRgsKOtofK8/7MK&#10;stuXPtnK7PJL8FX53V8Ox+lcqfFo2CxARBriM/xof2oFsxz+v6Qf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W9jsMAAADbAAAADwAAAAAAAAAAAAAAAACYAgAAZHJzL2Rv&#10;d25yZXYueG1sUEsFBgAAAAAEAAQA9QAAAIgDAAAAAA==&#10;" filled="f" strokeweight="1pt"/>
                  <v:rect id="Rectangle 2248" o:spid="_x0000_s1200" style="position:absolute;left:3960;top:6645;width:1935;height:33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XwcMA&#10;AADbAAAADwAAAGRycy9kb3ducmV2LnhtbESPQWvCQBSE70L/w/IKvZndpFpLmlWKVJBexFh6fmRf&#10;k9Ds25DdxvjvXaHgcZiZb5hiM9lOjDT41rGGNFEgiCtnWq41fJ1281cQPiAb7ByThgt52KwfZgXm&#10;xp35SGMZahEh7HPU0ITQ51L6qiGLPnE9cfR+3GAxRDnU0gx4jnDbyUypF2mx5bjQYE/bhqrf8s9q&#10;UKf043uB28/Mc0j7ZzUuV6uD1k+P0/sbiEBTuIf/23ujYZnB7Uv8AX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XwcMAAADbAAAADwAAAAAAAAAAAAAAAACYAgAAZHJzL2Rv&#10;d25yZXYueG1sUEsFBgAAAAAEAAQA9QAAAIgDAAAAAA==&#10;" fillcolor="#e5e5e5" strokeweight="1pt"/>
                  <v:line id="Line 2249" o:spid="_x0000_s1201" style="position:absolute;flip:x;visibility:visible;mso-wrap-style:square" from="5746,6645" to="5746,7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AH4MYAAADbAAAADwAAAGRycy9kb3ducmV2LnhtbESPT2sCMRTE7wW/Q3iCF9Gsrf+6GqUW&#10;hB6E6raX3h6b52Zx87Jsoq7f3ghCj8PM/IZZrltbiQs1vnSsYDRMQBDnTpdcKPj92Q7mIHxA1lg5&#10;JgU38rBedV6WmGp35QNdslCICGGfogITQp1K6XNDFv3Q1cTRO7rGYoiyKaRu8BrhtpKvSTKVFkuO&#10;CwZr+jSUn7KzVZDMd/n3+a9PZrY5bWej/bj/Phkr1eu2HwsQgdrwH362v7SCyRs8vsQf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gB+DGAAAA2wAAAA8AAAAAAAAA&#10;AAAAAAAAoQIAAGRycy9kb3ducmV2LnhtbFBLBQYAAAAABAAEAPkAAACUAwAAAAA=&#10;" strokeweight="1pt">
                    <v:stroke startarrow="open" startarrowlength="long" endarrowlength="long"/>
                  </v:line>
                  <v:line id="Line 2250" o:spid="_x0000_s1202" style="position:absolute;flip:x y;visibility:visible;mso-wrap-style:square" from="5150,6645" to="5151,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EicMAAADbAAAADwAAAGRycy9kb3ducmV2LnhtbESPT4vCMBTE7wt+h/AEb2vqv0WqUUQQ&#10;BPfgdj3Y26N5tsXmpTRprd9+Iwh7HGbmN8x625tKdNS40rKCyTgCQZxZXXKu4PJ7+FyCcB5ZY2WZ&#10;FDzJwXYz+FhjrO2Df6hLfC4ChF2MCgrv61hKlxVk0I1tTRy8m20M+iCbXOoGHwFuKjmNoi9psOSw&#10;UGBN+4Kye9IaBSY/0JlOsjvO0jb9viapaaOFUqNhv1uB8NT7//C7fdQKFnN4fQ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6hInDAAAA2wAAAA8AAAAAAAAAAAAA&#10;AAAAoQIAAGRycy9kb3ducmV2LnhtbFBLBQYAAAAABAAEAPkAAACRAwAAAAA=&#10;" strokeweight="1pt">
                    <v:stroke startarrowlength="long" endarrow="open" endarrowlength="long"/>
                  </v:line>
                  <v:line id="Line 2251" o:spid="_x0000_s1203" style="position:absolute;flip:x;visibility:visible;mso-wrap-style:square" from="5448,6645" to="5449,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U6D8UAAADbAAAADwAAAGRycy9kb3ducmV2LnhtbESPQWvCQBSE74L/YXmFXkQ3imk0dRUt&#10;CD0IbdWLt0f2mQ1m34bsqum/7xYEj8PMfMMsVp2txY1aXzlWMB4lIIgLpysuFRwP2+EMhA/IGmvH&#10;pOCXPKyW/d4Cc+3u/EO3fShFhLDPUYEJocml9IUhi37kGuLonV1rMUTZllK3eI9wW8tJkrxJixXH&#10;BYMNfRgqLvurVZDMdsXX9TQgk20u22z8PR3M06lSry/d+h1EoC48w4/2p1aQpvD/Jf4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U6D8UAAADbAAAADwAAAAAAAAAA&#10;AAAAAAChAgAAZHJzL2Rvd25yZXYueG1sUEsFBgAAAAAEAAQA+QAAAJMDAAAAAA==&#10;" strokeweight="1pt">
                    <v:stroke startarrow="open" startarrowlength="long" endarrowlength="long"/>
                  </v:line>
                  <v:line id="Line 2252" o:spid="_x0000_s1204" style="position:absolute;flip:x y;visibility:visible;mso-wrap-style:square" from="4853,6645" to="4853,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ZcQAAADbAAAADwAAAGRycy9kb3ducmV2LnhtbESPzWrDMBCE74G8g9hCbonchoTiWA4h&#10;EDC0h9Ttob4t1sY2sVbGkn/69lGh0OMwM98wyXE2rRipd41lBc+bCARxaXXDlYKvz8v6FYTzyBpb&#10;y6Tghxwc0+UiwVjbiT9ozH0lAoRdjApq77tYSlfWZNBtbEccvJvtDfog+0rqHqcAN618iaK9NNhw&#10;WKixo3NN5T0fjAJTXehKb3LMtsVQvH/nhRminVKrp/l0AOFp9v/hv3amFez28Psl/AC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L9lxAAAANsAAAAPAAAAAAAAAAAA&#10;AAAAAKECAABkcnMvZG93bnJldi54bWxQSwUGAAAAAAQABAD5AAAAkgMAAAAA&#10;" strokeweight="1pt">
                    <v:stroke startarrowlength="long" endarrow="open" endarrowlength="long"/>
                  </v:line>
                  <v:line id="Line 2253" o:spid="_x0000_s1205" style="position:absolute;flip:x y;visibility:visible;mso-wrap-style:square" from="4555,6645" to="4556,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ga/sMAAADbAAAADwAAAGRycy9kb3ducmV2LnhtbESPQYvCMBSE74L/ITxhb5rqoi5do4gg&#10;CHpYqwd7ezRv27LNS2nSWv+9WRA8DjPzDbPa9KYSHTWutKxgOolAEGdWl5wruF724y8QziNrrCyT&#10;ggc52KyHgxXG2t75TF3icxEg7GJUUHhfx1K6rCCDbmJr4uD92sagD7LJpW7wHuCmkrMoWkiDJYeF&#10;AmvaFZT9Ja1RYPI9/dBRdofPtE1PtyQ1bTRX6mPUb79BeOr9O/xqH7SC+RL+v4Qf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oGv7DAAAA2wAAAA8AAAAAAAAAAAAA&#10;AAAAoQIAAGRycy9kb3ducmV2LnhtbFBLBQYAAAAABAAEAPkAAACRAwAAAAA=&#10;" strokeweight="1pt">
                    <v:stroke startarrowlength="long" endarrow="open" endarrowlength="long"/>
                  </v:line>
                  <v:line id="Line 2254" o:spid="_x0000_s1206" style="position:absolute;flip:x y;visibility:visible;mso-wrap-style:square" from="4258,6645" to="4258,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eOjL8AAADbAAAADwAAAGRycy9kb3ducmV2LnhtbERPTYvCMBC9L/gfwgje1tQVRapRRBCE&#10;9aDVg70NzdgWm0lp0lr/vTkIHh/ve7XpTSU6alxpWcFkHIEgzqwuOVdwvex/FyCcR9ZYWSYFL3Kw&#10;WQ9+Vhhr++QzdYnPRQhhF6OCwvs6ltJlBRl0Y1sTB+5uG4M+wCaXusFnCDeV/IuiuTRYcmgosKZd&#10;QdkjaY0Ck+/pRP+yO0zTNj3ektS00Uyp0bDfLkF46v1X/HEftIJZGBu+hB8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reOjL8AAADbAAAADwAAAAAAAAAAAAAAAACh&#10;AgAAZHJzL2Rvd25yZXYueG1sUEsFBgAAAAAEAAQA+QAAAI0DAAAAAA==&#10;" strokeweight="1pt">
                    <v:stroke startarrowlength="long" endarrow="open" endarrowlength="long"/>
                  </v:line>
                  <v:line id="Line 2255" o:spid="_x0000_s1207" style="position:absolute;flip:x;visibility:visible;mso-wrap-style:square" from="4109,6976" to="4109,7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Ti+MUAAADbAAAADwAAAGRycy9kb3ducmV2LnhtbESPQWvCQBSE7wX/w/IKvdVNpJWaZhW1&#10;CCL0oLXQ4yP7kg3Jvg3Zrcb+ercgeBxm5hsmXwy2FSfqfe1YQTpOQBAXTtdcKTh+bZ7fQPiArLF1&#10;TAou5GExHz3kmGl35j2dDqESEcI+QwUmhC6T0heGLPqx64ijV7reYoiyr6Tu8RzhtpWTJJlKizXH&#10;BYMdrQ0VzeHXKkgmH+lLuipNN3zv/tpts29+Po1ST4/D8h1EoCHcw7f2Vit4ncH/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vTi+MUAAADbAAAADwAAAAAAAAAA&#10;AAAAAAChAgAAZHJzL2Rvd25yZXYueG1sUEsFBgAAAAAEAAQA+QAAAJMDAAAAAA==&#10;" strokeweight="1pt">
                    <v:stroke startarrowlength="long" endarrowlength="long"/>
                  </v:line>
                </v:group>
                <v:group id="Group 2256" o:spid="_x0000_s1208" style="position:absolute;left:3600;top:6300;width:2700;height:1620" coordorigin="3060,2520" coordsize="27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Text Box 2257" o:spid="_x0000_s1209" type="#_x0000_t202" style="position:absolute;left:306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033CA8" w:rsidRDefault="00033CA8" w:rsidP="00033CA8">
                          <w:r>
                            <w:t>S</w:t>
                          </w:r>
                        </w:p>
                      </w:txbxContent>
                    </v:textbox>
                  </v:shape>
                  <v:shape id="Text Box 2258" o:spid="_x0000_s1210" type="#_x0000_t202" style="position:absolute;left:5220;top:25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033CA8" w:rsidRDefault="00033CA8" w:rsidP="00033CA8">
                          <w:r>
                            <w:t>N</w:t>
                          </w:r>
                        </w:p>
                      </w:txbxContent>
                    </v:textbox>
                  </v:shape>
                  <v:shape id="Text Box 2259" o:spid="_x0000_s1211" type="#_x0000_t202" style="position:absolute;left:324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033CA8" w:rsidRDefault="00033CA8" w:rsidP="00033CA8">
                          <w:pPr>
                            <w:jc w:val="center"/>
                          </w:pPr>
                          <w:r>
                            <w:t>(+)</w:t>
                          </w:r>
                        </w:p>
                      </w:txbxContent>
                    </v:textbox>
                  </v:shape>
                  <v:shape id="Text Box 2260" o:spid="_x0000_s1212" type="#_x0000_t202" style="position:absolute;left:486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033CA8" w:rsidRDefault="00033CA8" w:rsidP="00033CA8">
                          <w:pPr>
                            <w:jc w:val="center"/>
                          </w:pPr>
                          <w:r>
                            <w:t>(–)</w:t>
                          </w:r>
                        </w:p>
                      </w:txbxContent>
                    </v:textbox>
                  </v:shape>
                </v:group>
                <v:line id="Line 2262" o:spid="_x0000_s1213" style="position:absolute;visibility:visible;mso-wrap-style:square" from="1800,6840" to="234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aAMMUAAADbAAAADwAAAGRycy9kb3ducmV2LnhtbESPQWvCQBSE7wX/w/KE3pqNUoNNXUUE&#10;QSoI2gY8PrOvSTD7NmRXk+bXu4VCj8PMfMMsVr2pxZ1aV1lWMIliEMS51RUXCr4+ty9zEM4ja6wt&#10;k4IfcrBajp4WmGrb8ZHuJ1+IAGGXooLS+yaV0uUlGXSRbYiD921bgz7ItpC6xS7ATS2ncZxIgxWH&#10;hRIb2pSUX083owDlZvDzY79/fcuMPB/WSXYZPpR6HvfrdxCeev8f/mvvtIJkBr9fw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aAMMUAAADbAAAADwAAAAAAAAAA&#10;AAAAAAChAgAAZHJzL2Rvd25yZXYueG1sUEsFBgAAAAAEAAQA+QAAAJMDAAAAAA==&#10;">
                  <v:stroke startarrow="block"/>
                </v:line>
                <v:shape id="Text Box 2263" o:spid="_x0000_s1214" type="#_x0000_t202" style="position:absolute;left:3060;top:64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033CA8" w:rsidRDefault="00033CA8" w:rsidP="00033CA8">
                        <w:r>
                          <w:t>N</w:t>
                        </w:r>
                      </w:p>
                    </w:txbxContent>
                  </v:textbox>
                </v:shape>
                <v:line id="Line 2264" o:spid="_x0000_s1215" style="position:absolute;visibility:visible;mso-wrap-style:square" from="2340,6840" to="342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06GsUAAADbAAAADwAAAGRycy9kb3ducmV2LnhtbESPQWvCQBSE74X+h+UVvNVNFVKJrlIs&#10;ioYiJC2eH9lnEsy+TbNrEv99t1DocZiZb5jVZjSN6KlztWUFL9MIBHFhdc2lgq/P3fMChPPIGhvL&#10;pOBODjbrx4cVJtoOnFGf+1IECLsEFVTet4mUrqjIoJvaljh4F9sZ9EF2pdQdDgFuGjmLolgarDks&#10;VNjStqLimt+MgvI7tfH8OEs/mvScZsP7dn/qc6UmT+PbEoSn0f+H/9oHrSB+hd8v4Q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06GsUAAADbAAAADwAAAAAAAAAA&#10;AAAAAAChAgAAZHJzL2Rvd25yZXYueG1sUEsFBgAAAAAEAAQA+QAAAJMDAAAAAA==&#10;" strokeweight="4.5pt"/>
                <v:shape id="Text Box 2265" o:spid="_x0000_s1216" type="#_x0000_t202" style="position:absolute;left:2160;top:61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033CA8" w:rsidRDefault="00033CA8" w:rsidP="00033CA8">
                        <w:r>
                          <w:t>c)</w:t>
                        </w:r>
                      </w:p>
                    </w:txbxContent>
                  </v:textbox>
                </v:shape>
                <v:shape id="Text Box 2266" o:spid="_x0000_s1217" type="#_x0000_t202" style="position:absolute;left:5760;top:66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033CA8" w:rsidRPr="005A65D0" w:rsidRDefault="00033CA8" w:rsidP="00033CA8">
                        <w:pPr>
                          <w:rPr>
                            <w:vertAlign w:val="superscript"/>
                          </w:rPr>
                        </w:pPr>
                        <w:r>
                          <w:t>e</w:t>
                        </w:r>
                        <w:r>
                          <w:rPr>
                            <w:vertAlign w:val="superscript"/>
                          </w:rPr>
                          <w:t>–</w:t>
                        </w:r>
                      </w:p>
                    </w:txbxContent>
                  </v:textbox>
                </v:shape>
              </v:group>
            </w:pict>
          </mc:Fallback>
        </mc:AlternateContent>
      </w:r>
    </w:p>
    <w:p w:rsidR="005A65D0" w:rsidRDefault="005A65D0"/>
    <w:p w:rsidR="004B1265" w:rsidRDefault="004B1265"/>
    <w:p w:rsidR="004B1265" w:rsidRDefault="004B1265"/>
    <w:p w:rsidR="004B1265" w:rsidRDefault="004B1265"/>
    <w:p w:rsidR="004B1265" w:rsidRDefault="004B1265"/>
    <w:p w:rsidR="004B1265" w:rsidRDefault="004B1265"/>
    <w:p w:rsidR="00033CA8" w:rsidRDefault="00033CA8"/>
    <w:p w:rsidR="001056D9" w:rsidRDefault="001056D9" w:rsidP="001056D9"/>
    <w:p w:rsidR="001056D9" w:rsidRDefault="001056D9" w:rsidP="001056D9">
      <w:r>
        <w:t>2)</w:t>
      </w:r>
    </w:p>
    <w:p w:rsidR="001056D9" w:rsidRDefault="001056D9" w:rsidP="001056D9">
      <w:pPr>
        <w:widowControl w:val="0"/>
        <w:ind w:left="936" w:hanging="576"/>
        <w:rPr>
          <w:noProof/>
        </w:rPr>
      </w:pPr>
      <w:r>
        <w:rPr>
          <w:noProof/>
        </w:rPr>
        <w:t>A.</w:t>
      </w:r>
      <w:r>
        <w:rPr>
          <w:noProof/>
        </w:rPr>
        <w:tab/>
        <w:t>Oersted’s hand rule – straight conductor</w:t>
      </w:r>
    </w:p>
    <w:p w:rsidR="001056D9" w:rsidRDefault="001056D9" w:rsidP="001056D9">
      <w:pPr>
        <w:widowControl w:val="0"/>
        <w:numPr>
          <w:ilvl w:val="0"/>
          <w:numId w:val="19"/>
        </w:numPr>
        <w:tabs>
          <w:tab w:val="clear" w:pos="720"/>
          <w:tab w:val="num" w:pos="1080"/>
        </w:tabs>
        <w:ind w:left="1080"/>
        <w:rPr>
          <w:noProof/>
        </w:rPr>
      </w:pPr>
      <w:r>
        <w:rPr>
          <w:noProof/>
        </w:rPr>
        <w:t>Thumb – direction of current</w:t>
      </w:r>
    </w:p>
    <w:p w:rsidR="001056D9" w:rsidRDefault="001056D9" w:rsidP="001056D9">
      <w:pPr>
        <w:widowControl w:val="0"/>
        <w:numPr>
          <w:ilvl w:val="0"/>
          <w:numId w:val="19"/>
        </w:numPr>
        <w:tabs>
          <w:tab w:val="clear" w:pos="720"/>
          <w:tab w:val="num" w:pos="1080"/>
        </w:tabs>
        <w:ind w:left="1080"/>
        <w:rPr>
          <w:noProof/>
        </w:rPr>
      </w:pPr>
      <w:r>
        <w:rPr>
          <w:noProof/>
        </w:rPr>
        <w:t>Fingers wrap around the conductor in the direction of the magnetic field</w:t>
      </w:r>
    </w:p>
    <w:p w:rsidR="001056D9" w:rsidRDefault="001056D9" w:rsidP="001056D9">
      <w:pPr>
        <w:widowControl w:val="0"/>
        <w:ind w:left="360"/>
        <w:rPr>
          <w:noProof/>
        </w:rPr>
      </w:pPr>
    </w:p>
    <w:p w:rsidR="001056D9" w:rsidRDefault="001056D9" w:rsidP="001056D9">
      <w:pPr>
        <w:widowControl w:val="0"/>
        <w:ind w:left="936" w:hanging="576"/>
        <w:rPr>
          <w:noProof/>
        </w:rPr>
      </w:pPr>
      <w:r>
        <w:rPr>
          <w:noProof/>
        </w:rPr>
        <w:t>B.</w:t>
      </w:r>
      <w:r>
        <w:rPr>
          <w:noProof/>
        </w:rPr>
        <w:tab/>
        <w:t xml:space="preserve">solenoid hand rule </w:t>
      </w:r>
    </w:p>
    <w:p w:rsidR="001056D9" w:rsidRDefault="001056D9" w:rsidP="001056D9">
      <w:pPr>
        <w:widowControl w:val="0"/>
        <w:numPr>
          <w:ilvl w:val="0"/>
          <w:numId w:val="19"/>
        </w:numPr>
        <w:tabs>
          <w:tab w:val="clear" w:pos="720"/>
          <w:tab w:val="num" w:pos="1080"/>
        </w:tabs>
        <w:ind w:left="1080"/>
        <w:rPr>
          <w:noProof/>
        </w:rPr>
      </w:pPr>
      <w:r>
        <w:rPr>
          <w:noProof/>
        </w:rPr>
        <w:t xml:space="preserve">Fingers point in direction of current around the coil </w:t>
      </w:r>
    </w:p>
    <w:p w:rsidR="001056D9" w:rsidRDefault="001056D9" w:rsidP="001056D9">
      <w:pPr>
        <w:widowControl w:val="0"/>
        <w:numPr>
          <w:ilvl w:val="0"/>
          <w:numId w:val="19"/>
        </w:numPr>
        <w:tabs>
          <w:tab w:val="clear" w:pos="720"/>
          <w:tab w:val="num" w:pos="1080"/>
        </w:tabs>
        <w:ind w:left="1080"/>
        <w:rPr>
          <w:noProof/>
        </w:rPr>
      </w:pPr>
      <w:r>
        <w:rPr>
          <w:noProof/>
        </w:rPr>
        <w:t>Thumb – direction of the magnetic field through the center of the coil</w:t>
      </w:r>
    </w:p>
    <w:p w:rsidR="001056D9" w:rsidRDefault="001056D9" w:rsidP="001056D9">
      <w:pPr>
        <w:widowControl w:val="0"/>
        <w:rPr>
          <w:noProof/>
        </w:rPr>
      </w:pPr>
      <w:r>
        <w:rPr>
          <w:noProof/>
        </w:rPr>
        <w:t>/3</w:t>
      </w:r>
    </w:p>
    <w:p w:rsidR="001056D9" w:rsidRDefault="001056D9" w:rsidP="001056D9">
      <w:pPr>
        <w:widowControl w:val="0"/>
        <w:ind w:left="936" w:hanging="576"/>
        <w:rPr>
          <w:noProof/>
        </w:rPr>
      </w:pPr>
      <w:r>
        <w:rPr>
          <w:noProof/>
        </w:rPr>
        <w:t>C.</w:t>
      </w:r>
      <w:r>
        <w:rPr>
          <w:noProof/>
        </w:rPr>
        <w:tab/>
        <w:t xml:space="preserve">flat hand rule – motor/generator </w:t>
      </w:r>
    </w:p>
    <w:p w:rsidR="001056D9" w:rsidRDefault="001056D9" w:rsidP="001056D9">
      <w:pPr>
        <w:widowControl w:val="0"/>
        <w:numPr>
          <w:ilvl w:val="0"/>
          <w:numId w:val="19"/>
        </w:numPr>
        <w:tabs>
          <w:tab w:val="clear" w:pos="720"/>
          <w:tab w:val="num" w:pos="1080"/>
        </w:tabs>
        <w:ind w:left="1080"/>
        <w:rPr>
          <w:noProof/>
        </w:rPr>
      </w:pPr>
      <w:r>
        <w:rPr>
          <w:noProof/>
        </w:rPr>
        <w:t>Fingers point in direction of the external magnetic field</w:t>
      </w:r>
    </w:p>
    <w:p w:rsidR="001056D9" w:rsidRDefault="001056D9" w:rsidP="001056D9">
      <w:pPr>
        <w:widowControl w:val="0"/>
        <w:numPr>
          <w:ilvl w:val="0"/>
          <w:numId w:val="19"/>
        </w:numPr>
        <w:tabs>
          <w:tab w:val="clear" w:pos="720"/>
          <w:tab w:val="num" w:pos="1080"/>
        </w:tabs>
        <w:ind w:left="1080"/>
        <w:rPr>
          <w:noProof/>
        </w:rPr>
      </w:pPr>
      <w:r>
        <w:rPr>
          <w:noProof/>
        </w:rPr>
        <w:t>Thumb – input (for motors-current, for generators-motion of conductor)</w:t>
      </w:r>
    </w:p>
    <w:p w:rsidR="001056D9" w:rsidRDefault="001056D9" w:rsidP="001056D9">
      <w:pPr>
        <w:widowControl w:val="0"/>
        <w:numPr>
          <w:ilvl w:val="0"/>
          <w:numId w:val="19"/>
        </w:numPr>
        <w:tabs>
          <w:tab w:val="clear" w:pos="720"/>
          <w:tab w:val="num" w:pos="1080"/>
        </w:tabs>
        <w:ind w:left="1080"/>
        <w:rPr>
          <w:noProof/>
        </w:rPr>
      </w:pPr>
      <w:r>
        <w:rPr>
          <w:noProof/>
        </w:rPr>
        <w:t>Palm – output (for motors-force, for generators-direction of  induced current)</w:t>
      </w:r>
    </w:p>
    <w:p w:rsidR="001056D9" w:rsidRDefault="001056D9" w:rsidP="001056D9"/>
    <w:p w:rsidR="001056D9" w:rsidRDefault="001056D9" w:rsidP="001056D9">
      <w:r>
        <w:t>3)</w:t>
      </w:r>
    </w:p>
    <w:p w:rsidR="001056D9" w:rsidRDefault="00EA7C54" w:rsidP="001056D9">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367" type="#_x0000_t75" style="position:absolute;margin-left:153pt;margin-top:.65pt;width:75.75pt;height:54.75pt;z-index:251661312">
            <v:imagedata r:id="rId8" o:title=""/>
            <w10:wrap side="left"/>
          </v:shape>
          <o:OLEObject Type="Embed" ProgID="Equation.DSMT4" ShapeID="_x0000_s4367" DrawAspect="Content" ObjectID="_1525691874" r:id="rId9"/>
        </w:pict>
      </w:r>
      <w:r>
        <w:rPr>
          <w:noProof/>
        </w:rPr>
        <w:pict>
          <v:shape id="_x0000_s4368" type="#_x0000_t75" style="position:absolute;margin-left:45pt;margin-top:.65pt;width:78pt;height:68.25pt;z-index:251662336">
            <v:imagedata r:id="rId10" o:title=""/>
            <w10:wrap side="left"/>
          </v:shape>
          <o:OLEObject Type="Embed" ProgID="Equation.DSMT4" ShapeID="_x0000_s4368" DrawAspect="Content" ObjectID="_1525691875" r:id="rId11"/>
        </w:pict>
      </w:r>
      <w:r>
        <w:rPr>
          <w:noProof/>
        </w:rPr>
        <w:pict>
          <v:shape id="_x0000_s4366" type="#_x0000_t75" style="position:absolute;margin-left:261pt;margin-top:.65pt;width:75pt;height:54.75pt;z-index:251660288">
            <v:imagedata r:id="rId12" o:title=""/>
            <w10:wrap side="left"/>
          </v:shape>
          <o:OLEObject Type="Embed" ProgID="Equation.DSMT4" ShapeID="_x0000_s4366" DrawAspect="Content" ObjectID="_1525691876" r:id="rId13"/>
        </w:pict>
      </w:r>
      <w:r>
        <w:rPr>
          <w:noProof/>
        </w:rPr>
        <w:pict>
          <v:shape id="_x0000_s4365" type="#_x0000_t75" style="position:absolute;margin-left:369pt;margin-top:.65pt;width:108pt;height:68.25pt;z-index:251659264">
            <v:imagedata r:id="rId14" o:title=""/>
            <w10:wrap side="left"/>
          </v:shape>
          <o:OLEObject Type="Embed" ProgID="Equation.DSMT4" ShapeID="_x0000_s4365" DrawAspect="Content" ObjectID="_1525691877" r:id="rId15"/>
        </w:pict>
      </w:r>
    </w:p>
    <w:p w:rsidR="001056D9" w:rsidRDefault="001056D9" w:rsidP="001056D9"/>
    <w:p w:rsidR="001056D9" w:rsidRDefault="001056D9" w:rsidP="001056D9"/>
    <w:p w:rsidR="001056D9" w:rsidRDefault="001056D9" w:rsidP="001056D9">
      <w:pPr>
        <w:widowControl w:val="0"/>
        <w:rPr>
          <w:noProof/>
        </w:rPr>
      </w:pPr>
      <w:r>
        <w:t>/4</w:t>
      </w:r>
    </w:p>
    <w:p w:rsidR="001056D9" w:rsidRDefault="001056D9" w:rsidP="001056D9"/>
    <w:p w:rsidR="001056D9" w:rsidRDefault="001056D9" w:rsidP="001056D9">
      <w:pPr>
        <w:ind w:left="576" w:hanging="576"/>
      </w:pPr>
      <w:r>
        <w:br w:type="page"/>
      </w:r>
      <w:r>
        <w:lastRenderedPageBreak/>
        <w:t>4)</w:t>
      </w:r>
      <w:r>
        <w:tab/>
        <w:t>Kinetic energy of conductor becomes electric energy inside the conductor.</w:t>
      </w:r>
    </w:p>
    <w:p w:rsidR="001056D9" w:rsidRDefault="001056D9" w:rsidP="001056D9">
      <w:r>
        <w:t xml:space="preserve">     /2</w:t>
      </w:r>
    </w:p>
    <w:p w:rsidR="001056D9" w:rsidRDefault="001056D9" w:rsidP="001056D9"/>
    <w:p w:rsidR="001056D9" w:rsidRDefault="00B16EE7" w:rsidP="001056D9">
      <w:r>
        <w:rPr>
          <w:noProof/>
          <w:lang w:val="en-CA" w:eastAsia="en-CA"/>
        </w:rPr>
        <mc:AlternateContent>
          <mc:Choice Requires="wps">
            <w:drawing>
              <wp:anchor distT="0" distB="0" distL="114300" distR="114300" simplePos="0" relativeHeight="251642880" behindDoc="0" locked="0" layoutInCell="1" allowOverlap="1">
                <wp:simplePos x="0" y="0"/>
                <wp:positionH relativeFrom="column">
                  <wp:posOffset>4914900</wp:posOffset>
                </wp:positionH>
                <wp:positionV relativeFrom="paragraph">
                  <wp:posOffset>145415</wp:posOffset>
                </wp:positionV>
                <wp:extent cx="364490" cy="685800"/>
                <wp:effectExtent l="0" t="2540" r="0" b="0"/>
                <wp:wrapNone/>
                <wp:docPr id="36" name="Text Box 1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Pr="001056D9" w:rsidRDefault="001056D9">
                            <w:pPr>
                              <w:rPr>
                                <w:b/>
                              </w:rPr>
                            </w:pPr>
                            <w:r w:rsidRPr="001056D9">
                              <w:rPr>
                                <w:b/>
                              </w:rPr>
                              <w:t>–</w:t>
                            </w:r>
                          </w:p>
                          <w:p w:rsidR="00074D1A" w:rsidRPr="001056D9" w:rsidRDefault="001056D9">
                            <w:pPr>
                              <w:rPr>
                                <w:b/>
                              </w:rPr>
                            </w:pPr>
                            <w:r w:rsidRPr="001056D9">
                              <w:rPr>
                                <w:b/>
                              </w:rPr>
                              <w:t>–</w:t>
                            </w:r>
                          </w:p>
                          <w:p w:rsidR="00074D1A" w:rsidRPr="001056D9" w:rsidRDefault="001056D9">
                            <w:pPr>
                              <w:rPr>
                                <w:b/>
                              </w:rPr>
                            </w:pPr>
                            <w:r w:rsidRPr="001056D9">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2" o:spid="_x0000_s1218" type="#_x0000_t202" style="position:absolute;margin-left:387pt;margin-top:11.45pt;width:28.7pt;height:5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h+pvQIAAMQ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" filled="f" stroked="f">
                <v:textbox>
                  <w:txbxContent>
                    <w:p w:rsidR="00074D1A" w:rsidRPr="001056D9" w:rsidRDefault="001056D9">
                      <w:pPr>
                        <w:rPr>
                          <w:b/>
                        </w:rPr>
                      </w:pPr>
                      <w:r w:rsidRPr="001056D9">
                        <w:rPr>
                          <w:b/>
                        </w:rPr>
                        <w:t>–</w:t>
                      </w:r>
                    </w:p>
                    <w:p w:rsidR="00074D1A" w:rsidRPr="001056D9" w:rsidRDefault="001056D9">
                      <w:pPr>
                        <w:rPr>
                          <w:b/>
                        </w:rPr>
                      </w:pPr>
                      <w:r w:rsidRPr="001056D9">
                        <w:rPr>
                          <w:b/>
                        </w:rPr>
                        <w:t>–</w:t>
                      </w:r>
                    </w:p>
                    <w:p w:rsidR="00074D1A" w:rsidRPr="001056D9" w:rsidRDefault="001056D9">
                      <w:pPr>
                        <w:rPr>
                          <w:b/>
                        </w:rPr>
                      </w:pPr>
                      <w:r w:rsidRPr="001056D9">
                        <w:rPr>
                          <w:b/>
                        </w:rPr>
                        <w:t>–</w:t>
                      </w:r>
                    </w:p>
                  </w:txbxContent>
                </v:textbox>
              </v:shape>
            </w:pict>
          </mc:Fallback>
        </mc:AlternateContent>
      </w:r>
      <w:r>
        <w:rPr>
          <w:noProof/>
          <w:lang w:val="en-CA" w:eastAsia="en-CA"/>
        </w:rPr>
        <mc:AlternateContent>
          <mc:Choice Requires="wps">
            <w:drawing>
              <wp:anchor distT="0" distB="0" distL="114300" distR="114300" simplePos="0" relativeHeight="251643904" behindDoc="0" locked="0" layoutInCell="1" allowOverlap="1">
                <wp:simplePos x="0" y="0"/>
                <wp:positionH relativeFrom="column">
                  <wp:posOffset>2514600</wp:posOffset>
                </wp:positionH>
                <wp:positionV relativeFrom="paragraph">
                  <wp:posOffset>145415</wp:posOffset>
                </wp:positionV>
                <wp:extent cx="486410" cy="342900"/>
                <wp:effectExtent l="0" t="2540" r="0" b="0"/>
                <wp:wrapNone/>
                <wp:docPr id="35" name="Text Box 1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Pr="001056D9" w:rsidRDefault="00074D1A">
                            <w:pPr>
                              <w:rPr>
                                <w:b/>
                              </w:rPr>
                            </w:pPr>
                            <w:r w:rsidRPr="001056D9">
                              <w:rPr>
                                <w:b/>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6" o:spid="_x0000_s1219" type="#_x0000_t202" style="position:absolute;margin-left:198pt;margin-top:11.45pt;width:38.3pt;height: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7d5vQ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" filled="f" stroked="f">
                <v:textbox>
                  <w:txbxContent>
                    <w:p w:rsidR="00074D1A" w:rsidRPr="001056D9" w:rsidRDefault="00074D1A">
                      <w:pPr>
                        <w:rPr>
                          <w:b/>
                        </w:rPr>
                      </w:pPr>
                      <w:r w:rsidRPr="001056D9">
                        <w:rPr>
                          <w:b/>
                        </w:rPr>
                        <w:t>N</w:t>
                      </w:r>
                    </w:p>
                  </w:txbxContent>
                </v:textbox>
              </v:shape>
            </w:pict>
          </mc:Fallback>
        </mc:AlternateContent>
      </w:r>
      <w:r>
        <w:rPr>
          <w:noProof/>
          <w:lang w:val="en-CA" w:eastAsia="en-CA"/>
        </w:rPr>
        <mc:AlternateContent>
          <mc:Choice Requires="wps">
            <w:drawing>
              <wp:anchor distT="0" distB="0" distL="114300" distR="114300" simplePos="0" relativeHeight="251632640" behindDoc="0" locked="0" layoutInCell="1" allowOverlap="1">
                <wp:simplePos x="0" y="0"/>
                <wp:positionH relativeFrom="column">
                  <wp:posOffset>457200</wp:posOffset>
                </wp:positionH>
                <wp:positionV relativeFrom="paragraph">
                  <wp:posOffset>31115</wp:posOffset>
                </wp:positionV>
                <wp:extent cx="5040630" cy="1910080"/>
                <wp:effectExtent l="9525" t="12065" r="7620" b="11430"/>
                <wp:wrapNone/>
                <wp:docPr id="34" name="Text Box 1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0630" cy="1910080"/>
                        </a:xfrm>
                        <a:prstGeom prst="rect">
                          <a:avLst/>
                        </a:prstGeom>
                        <a:solidFill>
                          <a:srgbClr val="FFFFFF"/>
                        </a:solidFill>
                        <a:ln w="9525">
                          <a:solidFill>
                            <a:srgbClr val="000000"/>
                          </a:solidFill>
                          <a:miter lim="800000"/>
                          <a:headEnd/>
                          <a:tailEnd/>
                        </a:ln>
                      </wps:spPr>
                      <wps:txbx>
                        <w:txbxContent>
                          <w:p w:rsidR="00074D1A" w:rsidRDefault="00B16EE7">
                            <w:pPr>
                              <w:rPr>
                                <w:noProof/>
                              </w:rPr>
                            </w:pPr>
                            <w:r>
                              <w:rPr>
                                <w:noProof/>
                                <w:lang w:val="en-CA" w:eastAsia="en-CA"/>
                              </w:rPr>
                              <w:drawing>
                                <wp:inline distT="0" distB="0" distL="0" distR="0">
                                  <wp:extent cx="4848225" cy="1809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48225" cy="1809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00" o:spid="_x0000_s1220" type="#_x0000_t202" style="position:absolute;margin-left:36pt;margin-top:2.45pt;width:396.9pt;height:150.4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">
                <v:textbox style="mso-fit-shape-to-text:t">
                  <w:txbxContent>
                    <w:p w:rsidR="00074D1A" w:rsidRDefault="00B16EE7">
                      <w:pPr>
                        <w:rPr>
                          <w:noProof/>
                        </w:rPr>
                      </w:pPr>
                      <w:r>
                        <w:rPr>
                          <w:noProof/>
                          <w:lang w:val="en-CA" w:eastAsia="en-CA"/>
                        </w:rPr>
                        <w:drawing>
                          <wp:inline distT="0" distB="0" distL="0" distR="0">
                            <wp:extent cx="4848225" cy="1809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48225" cy="1809750"/>
                                    </a:xfrm>
                                    <a:prstGeom prst="rect">
                                      <a:avLst/>
                                    </a:prstGeom>
                                    <a:noFill/>
                                    <a:ln>
                                      <a:noFill/>
                                    </a:ln>
                                  </pic:spPr>
                                </pic:pic>
                              </a:graphicData>
                            </a:graphic>
                          </wp:inline>
                        </w:drawing>
                      </w:r>
                    </w:p>
                  </w:txbxContent>
                </v:textbox>
              </v:shape>
            </w:pict>
          </mc:Fallback>
        </mc:AlternateContent>
      </w:r>
      <w:r w:rsidR="00383592">
        <w:t>5</w:t>
      </w:r>
      <w:r w:rsidR="001056D9">
        <w:t>)</w:t>
      </w:r>
    </w:p>
    <w:p w:rsidR="001056D9" w:rsidRDefault="00B16EE7" w:rsidP="001056D9">
      <w:r>
        <w:rPr>
          <w:noProof/>
          <w:lang w:val="en-CA" w:eastAsia="en-CA"/>
        </w:rPr>
        <mc:AlternateContent>
          <mc:Choice Requires="wps">
            <w:drawing>
              <wp:anchor distT="0" distB="0" distL="114300" distR="114300" simplePos="0" relativeHeight="251633664" behindDoc="0" locked="0" layoutInCell="1" allowOverlap="1">
                <wp:simplePos x="0" y="0"/>
                <wp:positionH relativeFrom="column">
                  <wp:posOffset>3543300</wp:posOffset>
                </wp:positionH>
                <wp:positionV relativeFrom="paragraph">
                  <wp:posOffset>84455</wp:posOffset>
                </wp:positionV>
                <wp:extent cx="728980" cy="571500"/>
                <wp:effectExtent l="0" t="0" r="4445" b="1270"/>
                <wp:wrapNone/>
                <wp:docPr id="33" name="Text Box 1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Pr="001056D9" w:rsidRDefault="00074D1A">
                            <w:pPr>
                              <w:rPr>
                                <w:b/>
                              </w:rPr>
                            </w:pPr>
                            <w:r>
                              <w:t xml:space="preserve">      </w:t>
                            </w:r>
                            <w:r w:rsidRPr="001056D9">
                              <w:rPr>
                                <w:b/>
                              </w:rPr>
                              <w:t>+</w:t>
                            </w:r>
                          </w:p>
                          <w:p w:rsidR="00074D1A" w:rsidRPr="001056D9" w:rsidRDefault="00074D1A">
                            <w:pPr>
                              <w:rPr>
                                <w:b/>
                              </w:rPr>
                            </w:pPr>
                            <w:r w:rsidRPr="001056D9">
                              <w:rPr>
                                <w:b/>
                              </w:rPr>
                              <w:t xml:space="preserve">      +</w:t>
                            </w:r>
                          </w:p>
                          <w:p w:rsidR="00074D1A" w:rsidRPr="001056D9" w:rsidRDefault="00074D1A">
                            <w:pPr>
                              <w:rPr>
                                <w:b/>
                              </w:rPr>
                            </w:pPr>
                            <w:r w:rsidRPr="001056D9">
                              <w:rPr>
                                <w:b/>
                              </w:rPr>
                              <w:t xml:space="preserve">      +</w:t>
                            </w:r>
                          </w:p>
                          <w:p w:rsidR="00074D1A" w:rsidRDefault="00074D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1" o:spid="_x0000_s1221" type="#_x0000_t202" style="position:absolute;margin-left:279pt;margin-top:6.65pt;width:57.4pt;height: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" filled="f" stroked="f">
                <v:textbox>
                  <w:txbxContent>
                    <w:p w:rsidR="00074D1A" w:rsidRPr="001056D9" w:rsidRDefault="00074D1A">
                      <w:pPr>
                        <w:rPr>
                          <w:b/>
                        </w:rPr>
                      </w:pPr>
                      <w:r>
                        <w:t xml:space="preserve">      </w:t>
                      </w:r>
                      <w:r w:rsidRPr="001056D9">
                        <w:rPr>
                          <w:b/>
                        </w:rPr>
                        <w:t>+</w:t>
                      </w:r>
                    </w:p>
                    <w:p w:rsidR="00074D1A" w:rsidRPr="001056D9" w:rsidRDefault="00074D1A">
                      <w:pPr>
                        <w:rPr>
                          <w:b/>
                        </w:rPr>
                      </w:pPr>
                      <w:r w:rsidRPr="001056D9">
                        <w:rPr>
                          <w:b/>
                        </w:rPr>
                        <w:t xml:space="preserve">      +</w:t>
                      </w:r>
                    </w:p>
                    <w:p w:rsidR="00074D1A" w:rsidRPr="001056D9" w:rsidRDefault="00074D1A">
                      <w:pPr>
                        <w:rPr>
                          <w:b/>
                        </w:rPr>
                      </w:pPr>
                      <w:r w:rsidRPr="001056D9">
                        <w:rPr>
                          <w:b/>
                        </w:rPr>
                        <w:t xml:space="preserve">      +</w:t>
                      </w:r>
                    </w:p>
                    <w:p w:rsidR="00074D1A" w:rsidRDefault="00074D1A"/>
                  </w:txbxContent>
                </v:textbox>
              </v:shape>
            </w:pict>
          </mc:Fallback>
        </mc:AlternateContent>
      </w:r>
    </w:p>
    <w:p w:rsidR="001056D9" w:rsidRDefault="001056D9" w:rsidP="001056D9"/>
    <w:p w:rsidR="001056D9" w:rsidRDefault="001056D9" w:rsidP="001056D9"/>
    <w:p w:rsidR="001056D9" w:rsidRDefault="00B16EE7" w:rsidP="001056D9">
      <w:r>
        <w:rPr>
          <w:noProof/>
          <w:lang w:val="en-CA" w:eastAsia="en-CA"/>
        </w:rPr>
        <mc:AlternateContent>
          <mc:Choice Requires="wps">
            <w:drawing>
              <wp:anchor distT="0" distB="0" distL="114300" distR="114300" simplePos="0" relativeHeight="251636736" behindDoc="0" locked="0" layoutInCell="1" allowOverlap="1">
                <wp:simplePos x="0" y="0"/>
                <wp:positionH relativeFrom="column">
                  <wp:posOffset>1796415</wp:posOffset>
                </wp:positionH>
                <wp:positionV relativeFrom="paragraph">
                  <wp:posOffset>15875</wp:posOffset>
                </wp:positionV>
                <wp:extent cx="322580" cy="342900"/>
                <wp:effectExtent l="0" t="0" r="0" b="3175"/>
                <wp:wrapNone/>
                <wp:docPr id="32" name="Text Box 1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Default="00074D1A">
                            <w:r>
                              <w:rPr>
                                <w:position w:val="-4"/>
                              </w:rPr>
                              <w:object w:dxaOrig="240" w:dyaOrig="320">
                                <v:shape id="_x0000_i1049" type="#_x0000_t75" style="width:10.95pt;height:14.6pt" o:ole="">
                                  <v:imagedata r:id="rId18" o:title=""/>
                                </v:shape>
                                <o:OLEObject Type="Embed" ProgID="Equation.DSMT4" ShapeID="_x0000_i1049" DrawAspect="Content" ObjectID="_1525691896" r:id="rId1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6" o:spid="_x0000_s1222" type="#_x0000_t202" style="position:absolute;margin-left:141.45pt;margin-top:1.25pt;width:25.4pt;height:27pt;z-index:251636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" filled="f" stroked="f">
                <v:textbox>
                  <w:txbxContent>
                    <w:p w:rsidR="00074D1A" w:rsidRDefault="00074D1A">
                      <w:r>
                        <w:rPr>
                          <w:position w:val="-4"/>
                        </w:rPr>
                        <w:object w:dxaOrig="240" w:dyaOrig="320">
                          <v:shape id="_x0000_i1049" type="#_x0000_t75" style="width:10.95pt;height:14.6pt" o:ole="">
                            <v:imagedata r:id="rId20" o:title=""/>
                          </v:shape>
                          <o:OLEObject Type="Embed" ProgID="Equation.DSMT4" ShapeID="_x0000_i1049" DrawAspect="Content" ObjectID="_1357986106" r:id="rId21"/>
                        </w:object>
                      </w:r>
                    </w:p>
                  </w:txbxContent>
                </v:textbox>
              </v:shape>
            </w:pict>
          </mc:Fallback>
        </mc:AlternateContent>
      </w:r>
    </w:p>
    <w:p w:rsidR="001056D9" w:rsidRDefault="00B16EE7" w:rsidP="001056D9">
      <w:r>
        <w:rPr>
          <w:noProof/>
          <w:lang w:val="en-CA" w:eastAsia="en-CA"/>
        </w:rPr>
        <mc:AlternateContent>
          <mc:Choice Requires="wps">
            <w:drawing>
              <wp:anchor distT="0" distB="0" distL="114300" distR="114300" simplePos="0" relativeHeight="251640832" behindDoc="0" locked="0" layoutInCell="1" allowOverlap="1">
                <wp:simplePos x="0" y="0"/>
                <wp:positionH relativeFrom="column">
                  <wp:posOffset>2493645</wp:posOffset>
                </wp:positionH>
                <wp:positionV relativeFrom="paragraph">
                  <wp:posOffset>71120</wp:posOffset>
                </wp:positionV>
                <wp:extent cx="0" cy="228600"/>
                <wp:effectExtent l="55245" t="13970" r="59055" b="14605"/>
                <wp:wrapNone/>
                <wp:docPr id="31" name="Line 1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5"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5.6pt" to="196.3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">
                <v:stroke endarrow="block"/>
              </v:line>
            </w:pict>
          </mc:Fallback>
        </mc:AlternateContent>
      </w:r>
      <w:r>
        <w:rPr>
          <w:noProof/>
          <w:lang w:val="en-CA" w:eastAsia="en-CA"/>
        </w:rPr>
        <mc:AlternateContent>
          <mc:Choice Requires="wps">
            <w:drawing>
              <wp:anchor distT="0" distB="0" distL="114300" distR="114300" simplePos="0" relativeHeight="251639808" behindDoc="0" locked="0" layoutInCell="1" allowOverlap="1">
                <wp:simplePos x="0" y="0"/>
                <wp:positionH relativeFrom="column">
                  <wp:posOffset>2372360</wp:posOffset>
                </wp:positionH>
                <wp:positionV relativeFrom="paragraph">
                  <wp:posOffset>71120</wp:posOffset>
                </wp:positionV>
                <wp:extent cx="0" cy="228600"/>
                <wp:effectExtent l="57785" t="13970" r="56515" b="14605"/>
                <wp:wrapNone/>
                <wp:docPr id="30" name="Line 1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4"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8pt,5.6pt" to="186.8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ktcKwIAAE0EAAAOAAAAZHJzL2Uyb0RvYy54bWysVE2P2jAQvVfqf7B8h3xso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">
                <v:stroke endarrow="block"/>
              </v:line>
            </w:pict>
          </mc:Fallback>
        </mc:AlternateContent>
      </w:r>
      <w:r>
        <w:rPr>
          <w:noProof/>
          <w:lang w:val="en-CA" w:eastAsia="en-CA"/>
        </w:rPr>
        <mc:AlternateContent>
          <mc:Choice Requires="wps">
            <w:drawing>
              <wp:anchor distT="0" distB="0" distL="114300" distR="114300" simplePos="0" relativeHeight="251638784" behindDoc="0" locked="0" layoutInCell="1" allowOverlap="1">
                <wp:simplePos x="0" y="0"/>
                <wp:positionH relativeFrom="column">
                  <wp:posOffset>2251075</wp:posOffset>
                </wp:positionH>
                <wp:positionV relativeFrom="paragraph">
                  <wp:posOffset>71120</wp:posOffset>
                </wp:positionV>
                <wp:extent cx="0" cy="228600"/>
                <wp:effectExtent l="60325" t="13970" r="53975" b="14605"/>
                <wp:wrapNone/>
                <wp:docPr id="29" name="Line 1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3"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25pt,5.6pt" to="177.2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">
                <v:stroke endarrow="block"/>
              </v:line>
            </w:pict>
          </mc:Fallback>
        </mc:AlternateContent>
      </w:r>
      <w:r>
        <w:rPr>
          <w:noProof/>
          <w:lang w:val="en-CA" w:eastAsia="en-CA"/>
        </w:rPr>
        <mc:AlternateContent>
          <mc:Choice Requires="wps">
            <w:drawing>
              <wp:anchor distT="0" distB="0" distL="114300" distR="114300" simplePos="0" relativeHeight="251637760" behindDoc="0" locked="0" layoutInCell="1" allowOverlap="1">
                <wp:simplePos x="0" y="0"/>
                <wp:positionH relativeFrom="column">
                  <wp:posOffset>2129155</wp:posOffset>
                </wp:positionH>
                <wp:positionV relativeFrom="paragraph">
                  <wp:posOffset>71120</wp:posOffset>
                </wp:positionV>
                <wp:extent cx="0" cy="228600"/>
                <wp:effectExtent l="52705" t="13970" r="61595" b="14605"/>
                <wp:wrapNone/>
                <wp:docPr id="28" name="Line 1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2"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5.6pt" to="167.6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jE/KwIAAE0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">
                <v:stroke endarrow="block"/>
              </v:line>
            </w:pict>
          </mc:Fallback>
        </mc:AlternateContent>
      </w:r>
      <w:r>
        <w:rPr>
          <w:noProof/>
          <w:lang w:val="en-CA" w:eastAsia="en-CA"/>
        </w:rPr>
        <mc:AlternateContent>
          <mc:Choice Requires="wps">
            <w:drawing>
              <wp:anchor distT="0" distB="0" distL="114300" distR="114300" simplePos="0" relativeHeight="251635712" behindDoc="0" locked="0" layoutInCell="1" allowOverlap="1">
                <wp:simplePos x="0" y="0"/>
                <wp:positionH relativeFrom="column">
                  <wp:posOffset>1674495</wp:posOffset>
                </wp:positionH>
                <wp:positionV relativeFrom="paragraph">
                  <wp:posOffset>70485</wp:posOffset>
                </wp:positionV>
                <wp:extent cx="364490" cy="346075"/>
                <wp:effectExtent l="0" t="3810" r="0" b="2540"/>
                <wp:wrapNone/>
                <wp:docPr id="27" name="Text Box 1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rsidR="00074D1A" w:rsidRDefault="00074D1A">
                            <w:r>
                              <w:rPr>
                                <w:position w:val="-6"/>
                              </w:rPr>
                              <w:object w:dxaOrig="260" w:dyaOrig="320">
                                <v:shape id="_x0000_i1050" type="#_x0000_t75" style="width:13pt;height:16pt" o:ole="">
                                  <v:imagedata r:id="rId22" o:title=""/>
                                </v:shape>
                                <o:OLEObject Type="Embed" ProgID="Equation.DSMT4" ShapeID="_x0000_i1050" DrawAspect="Content" ObjectID="_1525691897" r:id="rId23"/>
                              </w:object>
                            </w:r>
                            <w:r>
                              <w:rPr>
                                <w:position w:val="-6"/>
                              </w:rPr>
                              <w:object w:dxaOrig="260" w:dyaOrig="320">
                                <v:shape id="_x0000_i1051" type="#_x0000_t75" style="width:13pt;height:16pt" o:ole="">
                                  <v:imagedata r:id="rId22" o:title=""/>
                                </v:shape>
                                <o:OLEObject Type="Embed" ProgID="Equation.DSMT4" ShapeID="_x0000_i1051" DrawAspect="Content" ObjectID="_1525691898" r:id="rId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3" o:spid="_x0000_s1223" type="#_x0000_t202" style="position:absolute;margin-left:131.85pt;margin-top:5.55pt;width:28.7pt;height:27.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" filled="f" stroked="f" strokecolor="#036">
                <v:textbox>
                  <w:txbxContent>
                    <w:p w:rsidR="00074D1A" w:rsidRDefault="00074D1A">
                      <w:r>
                        <w:rPr>
                          <w:position w:val="-6"/>
                        </w:rPr>
                        <w:object w:dxaOrig="260" w:dyaOrig="320">
                          <v:shape id="_x0000_i1050" type="#_x0000_t75" style="width:13pt;height:16pt" o:ole="">
                            <v:imagedata r:id="rId25" o:title=""/>
                          </v:shape>
                          <o:OLEObject Type="Embed" ProgID="Equation.DSMT4" ShapeID="_x0000_i1050" DrawAspect="Content" ObjectID="_1357986107" r:id="rId26"/>
                        </w:object>
                      </w:r>
                      <w:r>
                        <w:rPr>
                          <w:position w:val="-6"/>
                        </w:rPr>
                        <w:object w:dxaOrig="260" w:dyaOrig="320">
                          <v:shape id="_x0000_i1051" type="#_x0000_t75" style="width:13pt;height:16pt" o:ole="">
                            <v:imagedata r:id="rId25" o:title=""/>
                          </v:shape>
                          <o:OLEObject Type="Embed" ProgID="Equation.DSMT4" ShapeID="_x0000_i1051" DrawAspect="Content" ObjectID="_1357986108" r:id="rId27"/>
                        </w:object>
                      </w:r>
                    </w:p>
                  </w:txbxContent>
                </v:textbox>
              </v:shape>
            </w:pict>
          </mc:Fallback>
        </mc:AlternateContent>
      </w:r>
    </w:p>
    <w:p w:rsidR="001056D9" w:rsidRDefault="00B16EE7" w:rsidP="001056D9">
      <w:r>
        <w:rPr>
          <w:noProof/>
          <w:lang w:val="en-CA" w:eastAsia="en-CA"/>
        </w:rPr>
        <mc:AlternateContent>
          <mc:Choice Requires="wps">
            <w:drawing>
              <wp:anchor distT="0" distB="0" distL="114300" distR="114300" simplePos="0" relativeHeight="251634688" behindDoc="0" locked="0" layoutInCell="1" allowOverlap="1">
                <wp:simplePos x="0" y="0"/>
                <wp:positionH relativeFrom="column">
                  <wp:posOffset>1674495</wp:posOffset>
                </wp:positionH>
                <wp:positionV relativeFrom="paragraph">
                  <wp:posOffset>9525</wp:posOffset>
                </wp:positionV>
                <wp:extent cx="485775" cy="228600"/>
                <wp:effectExtent l="36195" t="9525" r="11430" b="57150"/>
                <wp:wrapNone/>
                <wp:docPr id="26" name="Line 1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77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04" o:spid="_x0000_s1026" style="position:absolute;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85pt,.75pt" to="170.1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">
                <v:stroke endarrow="block"/>
              </v:line>
            </w:pict>
          </mc:Fallback>
        </mc:AlternateContent>
      </w:r>
      <w:r w:rsidR="001056D9">
        <w:t>/4</w:t>
      </w:r>
    </w:p>
    <w:p w:rsidR="001056D9" w:rsidRDefault="00B16EE7" w:rsidP="001056D9">
      <w:r>
        <w:rPr>
          <w:noProof/>
          <w:lang w:val="en-CA" w:eastAsia="en-CA"/>
        </w:rPr>
        <mc:AlternateContent>
          <mc:Choice Requires="wps">
            <w:drawing>
              <wp:anchor distT="0" distB="0" distL="114300" distR="114300" simplePos="0" relativeHeight="251641856" behindDoc="0" locked="0" layoutInCell="1" allowOverlap="1">
                <wp:simplePos x="0" y="0"/>
                <wp:positionH relativeFrom="column">
                  <wp:posOffset>3675380</wp:posOffset>
                </wp:positionH>
                <wp:positionV relativeFrom="paragraph">
                  <wp:posOffset>63500</wp:posOffset>
                </wp:positionV>
                <wp:extent cx="348615" cy="294640"/>
                <wp:effectExtent l="0" t="0" r="0" b="3810"/>
                <wp:wrapNone/>
                <wp:docPr id="25" name="Text Box 1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Default="00074D1A">
                            <w:r>
                              <w:rPr>
                                <w:position w:val="-6"/>
                              </w:rPr>
                              <w:object w:dxaOrig="260" w:dyaOrig="320">
                                <v:shape id="_x0000_i1052" type="#_x0000_t75" style="width:13pt;height:16pt" o:ole="">
                                  <v:imagedata r:id="rId28" o:title=""/>
                                </v:shape>
                                <o:OLEObject Type="Embed" ProgID="Equation.DSMT4" ShapeID="_x0000_i1052" DrawAspect="Content" ObjectID="_1525691899" r:id="rId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31" o:spid="_x0000_s1224" type="#_x0000_t202" style="position:absolute;margin-left:289.4pt;margin-top:5pt;width:27.45pt;height:23.2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" filled="f" stroked="f">
                <v:textbox style="mso-fit-shape-to-text:t">
                  <w:txbxContent>
                    <w:p w:rsidR="00074D1A" w:rsidRDefault="00074D1A">
                      <w:r>
                        <w:rPr>
                          <w:position w:val="-6"/>
                        </w:rPr>
                        <w:object w:dxaOrig="260" w:dyaOrig="320">
                          <v:shape id="_x0000_i1052" type="#_x0000_t75" style="width:13pt;height:16pt" o:ole="">
                            <v:imagedata r:id="rId30" o:title=""/>
                          </v:shape>
                          <o:OLEObject Type="Embed" ProgID="Equation.DSMT4" ShapeID="_x0000_i1052" DrawAspect="Content" ObjectID="_1357986109" r:id="rId31"/>
                        </w:object>
                      </w:r>
                    </w:p>
                  </w:txbxContent>
                </v:textbox>
              </v:shape>
            </w:pict>
          </mc:Fallback>
        </mc:AlternateContent>
      </w:r>
    </w:p>
    <w:p w:rsidR="001056D9" w:rsidRDefault="00B16EE7" w:rsidP="001056D9">
      <w:r>
        <w:rPr>
          <w:noProof/>
          <w:lang w:val="en-CA" w:eastAsia="en-CA"/>
        </w:rPr>
        <mc:AlternateContent>
          <mc:Choice Requires="wps">
            <w:drawing>
              <wp:anchor distT="0" distB="0" distL="114300" distR="114300" simplePos="0" relativeHeight="251644928" behindDoc="0" locked="0" layoutInCell="1" allowOverlap="1">
                <wp:simplePos x="0" y="0"/>
                <wp:positionH relativeFrom="column">
                  <wp:posOffset>2514600</wp:posOffset>
                </wp:positionH>
                <wp:positionV relativeFrom="paragraph">
                  <wp:posOffset>114935</wp:posOffset>
                </wp:positionV>
                <wp:extent cx="364490" cy="228600"/>
                <wp:effectExtent l="0" t="635" r="0" b="0"/>
                <wp:wrapNone/>
                <wp:docPr id="24" name="Text Box 1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Pr="001056D9" w:rsidRDefault="00074D1A">
                            <w:pPr>
                              <w:rPr>
                                <w:b/>
                              </w:rPr>
                            </w:pPr>
                            <w:r w:rsidRPr="001056D9">
                              <w:rPr>
                                <w:b/>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9" o:spid="_x0000_s1225" type="#_x0000_t202" style="position:absolute;margin-left:198pt;margin-top:9.05pt;width:28.7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AcAuw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" filled="f" stroked="f">
                <v:textbox>
                  <w:txbxContent>
                    <w:p w:rsidR="00074D1A" w:rsidRPr="001056D9" w:rsidRDefault="00074D1A">
                      <w:pPr>
                        <w:rPr>
                          <w:b/>
                        </w:rPr>
                      </w:pPr>
                      <w:r w:rsidRPr="001056D9">
                        <w:rPr>
                          <w:b/>
                        </w:rPr>
                        <w:t>S</w:t>
                      </w:r>
                    </w:p>
                  </w:txbxContent>
                </v:textbox>
              </v:shape>
            </w:pict>
          </mc:Fallback>
        </mc:AlternateContent>
      </w:r>
    </w:p>
    <w:p w:rsidR="001056D9" w:rsidRDefault="001056D9" w:rsidP="001056D9"/>
    <w:p w:rsidR="001056D9" w:rsidRDefault="001056D9" w:rsidP="001056D9"/>
    <w:p w:rsidR="001056D9" w:rsidRDefault="001056D9" w:rsidP="001056D9"/>
    <w:p w:rsidR="001056D9" w:rsidRDefault="001056D9" w:rsidP="001056D9">
      <w:pPr>
        <w:tabs>
          <w:tab w:val="left" w:pos="1332"/>
        </w:tabs>
      </w:pPr>
    </w:p>
    <w:p w:rsidR="001056D9" w:rsidRPr="00C143EC" w:rsidRDefault="001056D9" w:rsidP="001056D9">
      <w:pPr>
        <w:tabs>
          <w:tab w:val="left" w:pos="1332"/>
        </w:tabs>
        <w:ind w:left="720"/>
      </w:pPr>
      <w:r>
        <w:t xml:space="preserve">Based on the movement of (+) ball the right-hand plate is negative.  therefore, electrons flow toward the right plate and away from the left plate.  Using the left hand rule, the palm points in the direction of the electron flow and the thumb points in the direction of motion of the wire.  The result is that the fingers point down the page </w:t>
      </w:r>
      <w:r>
        <w:softHyphen/>
        <w:t xml:space="preserve"> i.e. the </w:t>
      </w:r>
      <w:r w:rsidRPr="00C143EC">
        <w:rPr>
          <w:b/>
        </w:rPr>
        <w:t>magnetic fi</w:t>
      </w:r>
      <w:r w:rsidR="00C143EC" w:rsidRPr="00C143EC">
        <w:rPr>
          <w:b/>
        </w:rPr>
        <w:t>eld points down</w:t>
      </w:r>
      <w:r w:rsidR="00C143EC">
        <w:t>.  The top pole of the magnet is a north pole.</w:t>
      </w:r>
    </w:p>
    <w:p w:rsidR="001056D9" w:rsidRDefault="001056D9" w:rsidP="001056D9">
      <w:pPr>
        <w:tabs>
          <w:tab w:val="left" w:pos="1332"/>
        </w:tabs>
        <w:ind w:left="720"/>
      </w:pPr>
    </w:p>
    <w:p w:rsidR="001056D9" w:rsidRDefault="001056D9" w:rsidP="001056D9"/>
    <w:p w:rsidR="00C143EC" w:rsidRDefault="00B16EE7" w:rsidP="00C143EC">
      <w:r>
        <w:rPr>
          <w:noProof/>
          <w:lang w:val="en-CA" w:eastAsia="en-CA"/>
        </w:rPr>
        <mc:AlternateContent>
          <mc:Choice Requires="wps">
            <w:drawing>
              <wp:anchor distT="0" distB="0" distL="114300" distR="114300" simplePos="0" relativeHeight="251664384" behindDoc="0" locked="0" layoutInCell="1" allowOverlap="1">
                <wp:simplePos x="0" y="0"/>
                <wp:positionH relativeFrom="column">
                  <wp:posOffset>3200400</wp:posOffset>
                </wp:positionH>
                <wp:positionV relativeFrom="paragraph">
                  <wp:posOffset>-7620</wp:posOffset>
                </wp:positionV>
                <wp:extent cx="2628900" cy="1257300"/>
                <wp:effectExtent l="0" t="1905" r="0" b="0"/>
                <wp:wrapNone/>
                <wp:docPr id="23" name="Text Box 2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3EC" w:rsidRDefault="00C143EC">
                            <w:r>
                              <w:t xml:space="preserve">Using the left hand rule, the fingers (B) point into the page, the thumb (v) points west and the palm indicates electron flow to the north.  The </w:t>
                            </w:r>
                            <w:r w:rsidRPr="00C143EC">
                              <w:rPr>
                                <w:b/>
                              </w:rPr>
                              <w:t>north tip of the wing becomes negatively charge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5" o:spid="_x0000_s1226" type="#_x0000_t202" style="position:absolute;margin-left:252pt;margin-top:-.6pt;width:207pt;height:9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R+Guw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" filled="f" stroked="f">
                <v:textbox>
                  <w:txbxContent>
                    <w:p w:rsidR="00C143EC" w:rsidRDefault="00C143EC">
                      <w:r>
                        <w:t xml:space="preserve">Using the left hand rule, the fingers (B) point into the page, the thumb (v) points west and the palm indicates electron flow to the north.  The </w:t>
                      </w:r>
                      <w:r w:rsidRPr="00C143EC">
                        <w:rPr>
                          <w:b/>
                        </w:rPr>
                        <w:t>north tip of the wing becomes negatively charged</w:t>
                      </w:r>
                      <w:r>
                        <w:t>.</w:t>
                      </w:r>
                    </w:p>
                  </w:txbxContent>
                </v:textbox>
              </v:shape>
            </w:pict>
          </mc:Fallback>
        </mc:AlternateContent>
      </w:r>
      <w:r>
        <w:rPr>
          <w:noProof/>
          <w:lang w:val="en-CA" w:eastAsia="en-CA"/>
        </w:rPr>
        <mc:AlternateContent>
          <mc:Choice Requires="wpg">
            <w:drawing>
              <wp:anchor distT="0" distB="0" distL="114300" distR="114300" simplePos="0" relativeHeight="251663360" behindDoc="0" locked="0" layoutInCell="1" allowOverlap="1">
                <wp:simplePos x="0" y="0"/>
                <wp:positionH relativeFrom="column">
                  <wp:posOffset>342900</wp:posOffset>
                </wp:positionH>
                <wp:positionV relativeFrom="paragraph">
                  <wp:posOffset>-121920</wp:posOffset>
                </wp:positionV>
                <wp:extent cx="2514600" cy="1600200"/>
                <wp:effectExtent l="19050" t="1905" r="9525" b="0"/>
                <wp:wrapNone/>
                <wp:docPr id="1" name="Group 2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600200"/>
                          <a:chOff x="1980" y="180"/>
                          <a:chExt cx="3960" cy="2520"/>
                        </a:xfrm>
                      </wpg:grpSpPr>
                      <wpg:grpSp>
                        <wpg:cNvPr id="2" name="Group 2101"/>
                        <wpg:cNvGrpSpPr>
                          <a:grpSpLocks/>
                        </wpg:cNvGrpSpPr>
                        <wpg:grpSpPr bwMode="auto">
                          <a:xfrm>
                            <a:off x="1980" y="360"/>
                            <a:ext cx="3960" cy="2160"/>
                            <a:chOff x="2520" y="1443"/>
                            <a:chExt cx="3960" cy="2160"/>
                          </a:xfrm>
                        </wpg:grpSpPr>
                        <wpg:grpSp>
                          <wpg:cNvPr id="3" name="Group 2003"/>
                          <wpg:cNvGrpSpPr>
                            <a:grpSpLocks/>
                          </wpg:cNvGrpSpPr>
                          <wpg:grpSpPr bwMode="auto">
                            <a:xfrm>
                              <a:off x="3420" y="1443"/>
                              <a:ext cx="3060" cy="2160"/>
                              <a:chOff x="4320" y="12240"/>
                              <a:chExt cx="3060" cy="2160"/>
                            </a:xfrm>
                          </wpg:grpSpPr>
                          <wps:wsp>
                            <wps:cNvPr id="4" name="Oval 2004"/>
                            <wps:cNvSpPr>
                              <a:spLocks noChangeArrowheads="1"/>
                            </wps:cNvSpPr>
                            <wps:spPr bwMode="auto">
                              <a:xfrm>
                                <a:off x="7200" y="13309"/>
                                <a:ext cx="180" cy="3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Oval 2005"/>
                            <wps:cNvSpPr>
                              <a:spLocks noChangeArrowheads="1"/>
                            </wps:cNvSpPr>
                            <wps:spPr bwMode="auto">
                              <a:xfrm>
                                <a:off x="7200" y="12949"/>
                                <a:ext cx="180" cy="3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Rectangle 2006"/>
                            <wps:cNvSpPr>
                              <a:spLocks noChangeArrowheads="1"/>
                            </wps:cNvSpPr>
                            <wps:spPr bwMode="auto">
                              <a:xfrm>
                                <a:off x="4500" y="13140"/>
                                <a:ext cx="288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Oval 2007"/>
                            <wps:cNvSpPr>
                              <a:spLocks noChangeArrowheads="1"/>
                            </wps:cNvSpPr>
                            <wps:spPr bwMode="auto">
                              <a:xfrm>
                                <a:off x="4320" y="12780"/>
                                <a:ext cx="18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Oval 2008"/>
                            <wps:cNvSpPr>
                              <a:spLocks noChangeArrowheads="1"/>
                            </wps:cNvSpPr>
                            <wps:spPr bwMode="auto">
                              <a:xfrm>
                                <a:off x="4320" y="13320"/>
                                <a:ext cx="18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Line 2009"/>
                            <wps:cNvCnPr/>
                            <wps:spPr bwMode="auto">
                              <a:xfrm>
                                <a:off x="4435" y="1323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Oval 2010"/>
                            <wps:cNvSpPr>
                              <a:spLocks noChangeArrowheads="1"/>
                            </wps:cNvSpPr>
                            <wps:spPr bwMode="auto">
                              <a:xfrm>
                                <a:off x="4795" y="13236"/>
                                <a:ext cx="54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Rectangle 2011"/>
                            <wps:cNvSpPr>
                              <a:spLocks noChangeArrowheads="1"/>
                            </wps:cNvSpPr>
                            <wps:spPr bwMode="auto">
                              <a:xfrm>
                                <a:off x="5400" y="12240"/>
                                <a:ext cx="54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Line 2012"/>
                            <wps:cNvCnPr/>
                            <wps:spPr bwMode="auto">
                              <a:xfrm flipV="1">
                                <a:off x="7020" y="133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013"/>
                            <wps:cNvCnPr/>
                            <wps:spPr bwMode="auto">
                              <a:xfrm flipV="1">
                                <a:off x="5580" y="1368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2014"/>
                            <wps:cNvCnPr/>
                            <wps:spPr bwMode="auto">
                              <a:xfrm flipV="1">
                                <a:off x="5580" y="1260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2015"/>
                            <wps:cNvSpPr txBox="1">
                              <a:spLocks noChangeArrowheads="1"/>
                            </wps:cNvSpPr>
                            <wps:spPr bwMode="auto">
                              <a:xfrm>
                                <a:off x="5580" y="12600"/>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Default="00074D1A">
                                  <w:r>
                                    <w:rPr>
                                      <w:position w:val="-6"/>
                                    </w:rPr>
                                    <w:object w:dxaOrig="260" w:dyaOrig="320">
                                      <v:shape id="_x0000_i1053" type="#_x0000_t75" style="width:13pt;height:16pt" o:ole="">
                                        <v:imagedata r:id="rId32" o:title=""/>
                                      </v:shape>
                                      <o:OLEObject Type="Embed" ProgID="Equation.DSMT4" ShapeID="_x0000_i1053" DrawAspect="Content" ObjectID="_1525691900" r:id="rId33"/>
                                    </w:object>
                                  </w:r>
                                </w:p>
                              </w:txbxContent>
                            </wps:txbx>
                            <wps:bodyPr rot="0" vert="horz" wrap="none" lIns="91440" tIns="45720" rIns="91440" bIns="45720" anchor="t" anchorCtr="0" upright="1">
                              <a:spAutoFit/>
                            </wps:bodyPr>
                          </wps:wsp>
                          <wps:wsp>
                            <wps:cNvPr id="17" name="Text Box 2016"/>
                            <wps:cNvSpPr txBox="1">
                              <a:spLocks noChangeArrowheads="1"/>
                            </wps:cNvSpPr>
                            <wps:spPr bwMode="auto">
                              <a:xfrm>
                                <a:off x="5580" y="13669"/>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Default="00074D1A">
                                  <w:r>
                                    <w:rPr>
                                      <w:position w:val="-6"/>
                                    </w:rPr>
                                    <w:object w:dxaOrig="260" w:dyaOrig="320">
                                      <v:shape id="_x0000_i1054" type="#_x0000_t75" style="width:13pt;height:16pt" o:ole="">
                                        <v:imagedata r:id="rId32" o:title=""/>
                                      </v:shape>
                                      <o:OLEObject Type="Embed" ProgID="Equation.DSMT4" ShapeID="_x0000_i1054" DrawAspect="Content" ObjectID="_1525691901" r:id="rId34"/>
                                    </w:object>
                                  </w:r>
                                </w:p>
                              </w:txbxContent>
                            </wps:txbx>
                            <wps:bodyPr rot="0" vert="horz" wrap="none" lIns="91440" tIns="45720" rIns="91440" bIns="45720" anchor="t" anchorCtr="0" upright="1">
                              <a:spAutoFit/>
                            </wps:bodyPr>
                          </wps:wsp>
                          <wps:wsp>
                            <wps:cNvPr id="18" name="Text Box 2017"/>
                            <wps:cNvSpPr txBox="1">
                              <a:spLocks noChangeArrowheads="1"/>
                            </wps:cNvSpPr>
                            <wps:spPr bwMode="auto">
                              <a:xfrm>
                                <a:off x="4320" y="12240"/>
                                <a:ext cx="306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4D1A" w:rsidRDefault="00074D1A"/>
                                <w:p w:rsidR="00074D1A" w:rsidRDefault="00074D1A">
                                  <w:r>
                                    <w:t xml:space="preserve">x       </w:t>
                                  </w:r>
                                  <w:proofErr w:type="spellStart"/>
                                  <w:r>
                                    <w:t>x</w:t>
                                  </w:r>
                                  <w:proofErr w:type="spellEnd"/>
                                  <w:r>
                                    <w:t xml:space="preserve">               </w:t>
                                  </w:r>
                                  <w:proofErr w:type="spellStart"/>
                                  <w:r>
                                    <w:t>x</w:t>
                                  </w:r>
                                  <w:proofErr w:type="spellEnd"/>
                                  <w:r>
                                    <w:t xml:space="preserve">       </w:t>
                                  </w:r>
                                  <w:proofErr w:type="spellStart"/>
                                  <w:r>
                                    <w:t>x</w:t>
                                  </w:r>
                                  <w:proofErr w:type="spellEnd"/>
                                </w:p>
                                <w:p w:rsidR="00074D1A" w:rsidRDefault="00074D1A"/>
                                <w:p w:rsidR="00074D1A" w:rsidRDefault="00074D1A"/>
                                <w:p w:rsidR="00074D1A" w:rsidRDefault="00074D1A"/>
                                <w:p w:rsidR="00074D1A" w:rsidRDefault="00074D1A">
                                  <w:r>
                                    <w:t xml:space="preserve">x      </w:t>
                                  </w:r>
                                  <w:proofErr w:type="spellStart"/>
                                  <w:r>
                                    <w:t>x</w:t>
                                  </w:r>
                                  <w:proofErr w:type="spellEnd"/>
                                  <w:r>
                                    <w:t xml:space="preserve">                </w:t>
                                  </w:r>
                                  <w:proofErr w:type="spellStart"/>
                                  <w:r>
                                    <w:t>x</w:t>
                                  </w:r>
                                  <w:proofErr w:type="spellEnd"/>
                                  <w:r>
                                    <w:t xml:space="preserve">        </w:t>
                                  </w:r>
                                  <w:proofErr w:type="spellStart"/>
                                  <w:r>
                                    <w:t>x</w:t>
                                  </w:r>
                                  <w:proofErr w:type="spellEnd"/>
                                  <w:r>
                                    <w:t xml:space="preserve">         </w:t>
                                  </w:r>
                                </w:p>
                              </w:txbxContent>
                            </wps:txbx>
                            <wps:bodyPr rot="0" vert="horz" wrap="square" lIns="91440" tIns="45720" rIns="91440" bIns="45720" anchor="t" anchorCtr="0" upright="1">
                              <a:noAutofit/>
                            </wps:bodyPr>
                          </wps:wsp>
                        </wpg:grpSp>
                        <wps:wsp>
                          <wps:cNvPr id="19" name="Line 2018"/>
                          <wps:cNvCnPr/>
                          <wps:spPr bwMode="auto">
                            <a:xfrm flipH="1">
                              <a:off x="2520" y="253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2100"/>
                          <wps:cNvSpPr txBox="1">
                            <a:spLocks noChangeArrowheads="1"/>
                          </wps:cNvSpPr>
                          <wps:spPr bwMode="auto">
                            <a:xfrm>
                              <a:off x="2700" y="25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2F6C" w:rsidRDefault="001B2F6C">
                                <w:r>
                                  <w:t>v</w:t>
                                </w:r>
                              </w:p>
                            </w:txbxContent>
                          </wps:txbx>
                          <wps:bodyPr rot="0" vert="horz" wrap="square" lIns="91440" tIns="45720" rIns="91440" bIns="45720" anchor="t" anchorCtr="0" upright="1">
                            <a:noAutofit/>
                          </wps:bodyPr>
                        </wps:wsp>
                      </wpg:grpSp>
                      <wps:wsp>
                        <wps:cNvPr id="21" name="Text Box 2322"/>
                        <wps:cNvSpPr txBox="1">
                          <a:spLocks noChangeArrowheads="1"/>
                        </wps:cNvSpPr>
                        <wps:spPr bwMode="auto">
                          <a:xfrm>
                            <a:off x="4500" y="1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3EC" w:rsidRDefault="00C143EC">
                              <w:r>
                                <w:t>(–)</w:t>
                              </w:r>
                            </w:p>
                          </w:txbxContent>
                        </wps:txbx>
                        <wps:bodyPr rot="0" vert="horz" wrap="square" lIns="91440" tIns="45720" rIns="91440" bIns="45720" anchor="t" anchorCtr="0" upright="1">
                          <a:noAutofit/>
                        </wps:bodyPr>
                      </wps:wsp>
                      <wps:wsp>
                        <wps:cNvPr id="22" name="Text Box 2323"/>
                        <wps:cNvSpPr txBox="1">
                          <a:spLocks noChangeArrowheads="1"/>
                        </wps:cNvSpPr>
                        <wps:spPr bwMode="auto">
                          <a:xfrm>
                            <a:off x="4500" y="21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43EC" w:rsidRDefault="00C143EC" w:rsidP="00C143EC">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24" o:spid="_x0000_s1227" style="position:absolute;margin-left:27pt;margin-top:-9.6pt;width:198pt;height:126pt;z-index:251663360" coordorigin="1980,180" coordsize="396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">
                <v:group id="Group 2101" o:spid="_x0000_s1228" style="position:absolute;left:1980;top:360;width:3960;height:2160" coordorigin="2520,1443" coordsize="39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2003" o:spid="_x0000_s1229" style="position:absolute;left:3420;top:1443;width:3060;height:2160" coordorigin="4320,12240" coordsize="30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2004" o:spid="_x0000_s1230" style="position:absolute;left:7200;top:13309;width:180;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oval id="Oval 2005" o:spid="_x0000_s1231" style="position:absolute;left:7200;top:12949;width:180;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rect id="Rectangle 2006" o:spid="_x0000_s1232" style="position:absolute;left:4500;top:13140;width:28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oval id="Oval 2007" o:spid="_x0000_s1233" style="position:absolute;left:4320;top:1278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oval id="Oval 2008" o:spid="_x0000_s1234" style="position:absolute;left:4320;top:1332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line id="Line 2009" o:spid="_x0000_s1235" style="position:absolute;visibility:visible;mso-wrap-style:square" from="4435,13236" to="4435,1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oval id="Oval 2010" o:spid="_x0000_s1236" style="position:absolute;left:4795;top:13236;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rect id="Rectangle 2011" o:spid="_x0000_s1237" style="position:absolute;left:5400;top:12240;width:5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line id="Line 2012" o:spid="_x0000_s1238" style="position:absolute;flip:y;visibility:visible;mso-wrap-style:square" from="7020,13320" to="738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2013" o:spid="_x0000_s1239" style="position:absolute;flip:y;visibility:visible;mso-wrap-style:square" from="5580,13680" to="558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2014" o:spid="_x0000_s1240" style="position:absolute;flip:y;visibility:visible;mso-wrap-style:square" from="5580,12600" to="558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shape id="Text Box 2015" o:spid="_x0000_s1241" type="#_x0000_t202" style="position:absolute;left:5580;top:12600;width:54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074D1A" w:rsidRDefault="00074D1A">
                            <w:r>
                              <w:rPr>
                                <w:position w:val="-6"/>
                              </w:rPr>
                              <w:object w:dxaOrig="260" w:dyaOrig="320">
                                <v:shape id="_x0000_i1053" type="#_x0000_t75" style="width:13pt;height:16pt" o:ole="">
                                  <v:imagedata r:id="rId35" o:title=""/>
                                </v:shape>
                                <o:OLEObject Type="Embed" ProgID="Equation.DSMT4" ShapeID="_x0000_i1053" DrawAspect="Content" ObjectID="_1357986110" r:id="rId36"/>
                              </w:object>
                            </w:r>
                          </w:p>
                        </w:txbxContent>
                      </v:textbox>
                    </v:shape>
                    <v:shape id="Text Box 2016" o:spid="_x0000_s1242" type="#_x0000_t202" style="position:absolute;left:5580;top:13669;width:54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rsidR="00074D1A" w:rsidRDefault="00074D1A">
                            <w:r>
                              <w:rPr>
                                <w:position w:val="-6"/>
                              </w:rPr>
                              <w:object w:dxaOrig="260" w:dyaOrig="320">
                                <v:shape id="_x0000_i1054" type="#_x0000_t75" style="width:13pt;height:16pt" o:ole="">
                                  <v:imagedata r:id="rId35" o:title=""/>
                                </v:shape>
                                <o:OLEObject Type="Embed" ProgID="Equation.DSMT4" ShapeID="_x0000_i1054" DrawAspect="Content" ObjectID="_1357986111" r:id="rId37"/>
                              </w:object>
                            </w:r>
                          </w:p>
                        </w:txbxContent>
                      </v:textbox>
                    </v:shape>
                    <v:shape id="Text Box 2017" o:spid="_x0000_s1243" type="#_x0000_t202" style="position:absolute;left:4320;top:12240;width:30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74D1A" w:rsidRDefault="00074D1A"/>
                          <w:p w:rsidR="00074D1A" w:rsidRDefault="00074D1A">
                            <w:r>
                              <w:t>x       x               x       x</w:t>
                            </w:r>
                          </w:p>
                          <w:p w:rsidR="00074D1A" w:rsidRDefault="00074D1A"/>
                          <w:p w:rsidR="00074D1A" w:rsidRDefault="00074D1A"/>
                          <w:p w:rsidR="00074D1A" w:rsidRDefault="00074D1A"/>
                          <w:p w:rsidR="00074D1A" w:rsidRDefault="00074D1A">
                            <w:r>
                              <w:t xml:space="preserve">x      x                x        x         </w:t>
                            </w:r>
                          </w:p>
                        </w:txbxContent>
                      </v:textbox>
                    </v:shape>
                  </v:group>
                  <v:line id="Line 2018" o:spid="_x0000_s1244" style="position:absolute;flip:x;visibility:visible;mso-wrap-style:square" from="2520,2530" to="3240,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2100" o:spid="_x0000_s1245" type="#_x0000_t202" style="position:absolute;left:2700;top:25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1B2F6C" w:rsidRDefault="001B2F6C">
                          <w:r>
                            <w:t>v</w:t>
                          </w:r>
                        </w:p>
                      </w:txbxContent>
                    </v:textbox>
                  </v:shape>
                </v:group>
                <v:shape id="Text Box 2322" o:spid="_x0000_s1246" type="#_x0000_t202" style="position:absolute;left:4500;top:1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143EC" w:rsidRDefault="00C143EC">
                        <w:r>
                          <w:t>(–)</w:t>
                        </w:r>
                      </w:p>
                    </w:txbxContent>
                  </v:textbox>
                </v:shape>
                <v:shape id="Text Box 2323" o:spid="_x0000_s1247" type="#_x0000_t202" style="position:absolute;left:4500;top:21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143EC" w:rsidRDefault="00C143EC" w:rsidP="00C143EC">
                        <w:r>
                          <w:t>(+)</w:t>
                        </w:r>
                      </w:p>
                    </w:txbxContent>
                  </v:textbox>
                </v:shape>
              </v:group>
            </w:pict>
          </mc:Fallback>
        </mc:AlternateContent>
      </w:r>
      <w:r w:rsidR="00383592">
        <w:t>6</w:t>
      </w:r>
      <w:r w:rsidR="00C143EC">
        <w:t>)</w:t>
      </w:r>
    </w:p>
    <w:p w:rsidR="00C143EC" w:rsidRDefault="00C143EC" w:rsidP="00C143EC"/>
    <w:p w:rsidR="00C143EC" w:rsidRDefault="00C143EC" w:rsidP="00C143EC"/>
    <w:p w:rsidR="00C143EC" w:rsidRDefault="00C143EC" w:rsidP="00C143EC"/>
    <w:p w:rsidR="00C143EC" w:rsidRDefault="00C143EC" w:rsidP="00C143EC">
      <w:r>
        <w:rPr>
          <w:position w:val="-6"/>
        </w:rPr>
        <w:object w:dxaOrig="300" w:dyaOrig="279">
          <v:shape id="_x0000_i1025" type="#_x0000_t75" style="width:15pt;height:13.95pt" o:ole="">
            <v:imagedata r:id="rId38" o:title=""/>
          </v:shape>
          <o:OLEObject Type="Embed" ProgID="Equation.DSMT4" ShapeID="_x0000_i1025" DrawAspect="Content" ObjectID="_1525691872" r:id="rId39"/>
        </w:object>
      </w:r>
    </w:p>
    <w:p w:rsidR="00C143EC" w:rsidRDefault="00C143EC" w:rsidP="00C143EC"/>
    <w:p w:rsidR="00C143EC" w:rsidRDefault="00C143EC" w:rsidP="00C143EC"/>
    <w:p w:rsidR="00C143EC" w:rsidRDefault="00C143EC" w:rsidP="00C143EC"/>
    <w:p w:rsidR="00C143EC" w:rsidRDefault="00C143EC" w:rsidP="00C143EC"/>
    <w:p w:rsidR="00C143EC" w:rsidRDefault="00EA7C54" w:rsidP="00C143EC">
      <w:r>
        <w:rPr>
          <w:noProof/>
        </w:rPr>
        <w:pict>
          <v:shape id="_x0000_s4374" type="#_x0000_t75" style="position:absolute;margin-left:180pt;margin-top:1.05pt;width:149.7pt;height:60.2pt;z-index:251665408">
            <v:imagedata r:id="rId40" o:title=""/>
            <w10:wrap side="left"/>
          </v:shape>
          <o:OLEObject Type="Embed" ProgID="Equation.DSMT4" ShapeID="_x0000_s4374" DrawAspect="Content" ObjectID="_1525691878" r:id="rId41"/>
        </w:pict>
      </w:r>
      <w:r>
        <w:rPr>
          <w:noProof/>
        </w:rPr>
        <w:pict>
          <v:shape id="_x0000_s4375" type="#_x0000_t75" style="position:absolute;margin-left:54pt;margin-top:10.05pt;width:80.25pt;height:69.7pt;z-index:251666432">
            <v:imagedata r:id="rId42" o:title=""/>
            <w10:wrap side="left"/>
          </v:shape>
          <o:OLEObject Type="Embed" ProgID="Equation.DSMT4" ShapeID="_x0000_s4375" DrawAspect="Content" ObjectID="_1525691879" r:id="rId43"/>
        </w:pict>
      </w:r>
    </w:p>
    <w:p w:rsidR="00C143EC" w:rsidRDefault="00C143EC" w:rsidP="001056D9"/>
    <w:p w:rsidR="00C143EC" w:rsidRDefault="00C143EC" w:rsidP="001056D9"/>
    <w:p w:rsidR="00C143EC" w:rsidRDefault="00C143EC" w:rsidP="001056D9"/>
    <w:p w:rsidR="00C143EC" w:rsidRDefault="00C143EC" w:rsidP="001056D9"/>
    <w:p w:rsidR="00C143EC" w:rsidRDefault="00C143EC" w:rsidP="001056D9"/>
    <w:p w:rsidR="00980C4D" w:rsidRDefault="00EA7C54" w:rsidP="00980C4D">
      <w:r>
        <w:rPr>
          <w:noProof/>
        </w:rPr>
        <w:pict>
          <v:shape id="_x0000_s4376" type="#_x0000_t75" style="position:absolute;margin-left:180pt;margin-top:8.25pt;width:158.25pt;height:110.25pt;z-index:251667456">
            <v:imagedata r:id="rId44" o:title=""/>
          </v:shape>
          <o:OLEObject Type="Embed" ProgID="Equation.DSMT4" ShapeID="_x0000_s4376" DrawAspect="Content" ObjectID="_1525691880" r:id="rId45"/>
        </w:pict>
      </w:r>
    </w:p>
    <w:p w:rsidR="00980C4D" w:rsidRDefault="00EA7C54" w:rsidP="00980C4D">
      <w:r>
        <w:rPr>
          <w:noProof/>
        </w:rPr>
        <w:pict>
          <v:shape id="_x0000_s4377" type="#_x0000_t75" style="position:absolute;margin-left:54pt;margin-top:3.45pt;width:53.25pt;height:86.25pt;z-index:251668480">
            <v:imagedata r:id="rId46" o:title=""/>
          </v:shape>
          <o:OLEObject Type="Embed" ProgID="Equation.DSMT4" ShapeID="_x0000_s4377" DrawAspect="Content" ObjectID="_1525691881" r:id="rId47"/>
        </w:pict>
      </w:r>
      <w:r w:rsidR="00383592">
        <w:t>7</w:t>
      </w:r>
      <w:r w:rsidR="00980C4D">
        <w:t>)</w:t>
      </w:r>
    </w:p>
    <w:p w:rsidR="00980C4D" w:rsidRDefault="00980C4D" w:rsidP="00980C4D"/>
    <w:p w:rsidR="00980C4D" w:rsidRDefault="00980C4D" w:rsidP="00980C4D"/>
    <w:p w:rsidR="00C143EC" w:rsidRDefault="00980C4D" w:rsidP="00980C4D">
      <w:r>
        <w:rPr>
          <w:position w:val="-4"/>
        </w:rPr>
        <w:object w:dxaOrig="300" w:dyaOrig="260">
          <v:shape id="_x0000_i1026" type="#_x0000_t75" style="width:15pt;height:13pt" o:ole="">
            <v:imagedata r:id="rId48" o:title=""/>
          </v:shape>
          <o:OLEObject Type="Embed" ProgID="Equation.DSMT4" ShapeID="_x0000_i1026" DrawAspect="Content" ObjectID="_1525691873" r:id="rId49"/>
        </w:object>
      </w:r>
    </w:p>
    <w:p w:rsidR="00C143EC" w:rsidRDefault="00C143EC" w:rsidP="001056D9"/>
    <w:p w:rsidR="00C143EC" w:rsidRDefault="00C143EC" w:rsidP="001056D9"/>
    <w:p w:rsidR="00980C4D" w:rsidRDefault="00980C4D" w:rsidP="00980C4D"/>
    <w:p w:rsidR="00CD28DD" w:rsidRDefault="00CD28DD" w:rsidP="00980C4D"/>
    <w:p w:rsidR="00CD28DD" w:rsidRDefault="00CD28DD" w:rsidP="00980C4D"/>
    <w:p w:rsidR="00CD28DD" w:rsidRDefault="00CD28DD" w:rsidP="00980C4D"/>
    <w:p w:rsidR="00980C4D" w:rsidRDefault="00383592" w:rsidP="00980C4D">
      <w:r>
        <w:br w:type="page"/>
      </w:r>
      <w:r w:rsidR="00EA7C54">
        <w:rPr>
          <w:noProof/>
        </w:rPr>
        <w:lastRenderedPageBreak/>
        <w:pict>
          <v:shape id="_x0000_s4378" type="#_x0000_t75" style="position:absolute;margin-left:117pt;margin-top:9.5pt;width:105.75pt;height:90.75pt;z-index:251669504">
            <v:imagedata r:id="rId50" o:title=""/>
          </v:shape>
          <o:OLEObject Type="Embed" ProgID="Equation.DSMT4" ShapeID="_x0000_s4378" DrawAspect="Content" ObjectID="_1525691882" r:id="rId51"/>
        </w:pict>
      </w:r>
      <w:r>
        <w:t>8</w:t>
      </w:r>
      <w:r w:rsidR="00980C4D">
        <w:t>)</w:t>
      </w:r>
    </w:p>
    <w:p w:rsidR="00CD28DD" w:rsidRDefault="00CD28DD" w:rsidP="00980C4D"/>
    <w:p w:rsidR="00CD28DD" w:rsidRDefault="00CD28DD" w:rsidP="00980C4D"/>
    <w:p w:rsidR="00C143EC" w:rsidRDefault="00CD28DD" w:rsidP="00980C4D">
      <w:r>
        <w:t>/2</w:t>
      </w:r>
      <w:r>
        <w:tab/>
      </w:r>
    </w:p>
    <w:p w:rsidR="00980C4D" w:rsidRDefault="00980C4D" w:rsidP="00980C4D"/>
    <w:p w:rsidR="00CD28DD" w:rsidRDefault="00CD28DD" w:rsidP="00980C4D"/>
    <w:p w:rsidR="00CD28DD" w:rsidRDefault="00CD28DD" w:rsidP="00980C4D"/>
    <w:p w:rsidR="00CD28DD" w:rsidRDefault="00CD28DD" w:rsidP="00980C4D"/>
    <w:p w:rsidR="00CD28DD" w:rsidRDefault="00CD28DD" w:rsidP="00980C4D"/>
    <w:p w:rsidR="00980C4D" w:rsidRDefault="00EA7C54" w:rsidP="00980C4D">
      <w:r>
        <w:rPr>
          <w:noProof/>
        </w:rPr>
        <w:pict>
          <v:shape id="_x0000_s4381" type="#_x0000_t75" style="position:absolute;margin-left:333pt;margin-top:11.3pt;width:119pt;height:84pt;z-index:251672576">
            <v:imagedata r:id="rId52" o:title=""/>
          </v:shape>
          <o:OLEObject Type="Embed" ProgID="Equation.DSMT4" ShapeID="_x0000_s4381" DrawAspect="Content" ObjectID="_1525691883" r:id="rId53"/>
        </w:pict>
      </w:r>
      <w:r>
        <w:rPr>
          <w:noProof/>
        </w:rPr>
        <w:pict>
          <v:shape id="_x0000_s4379" type="#_x0000_t75" style="position:absolute;margin-left:153pt;margin-top:11.3pt;width:150pt;height:51pt;z-index:251670528">
            <v:imagedata r:id="rId54" o:title=""/>
          </v:shape>
          <o:OLEObject Type="Embed" ProgID="Equation.DSMT4" ShapeID="_x0000_s4379" DrawAspect="Content" ObjectID="_1525691884" r:id="rId55"/>
        </w:pict>
      </w:r>
      <w:r>
        <w:rPr>
          <w:noProof/>
        </w:rPr>
        <w:pict>
          <v:shape id="_x0000_s4380" type="#_x0000_t75" style="position:absolute;margin-left:45pt;margin-top:11.3pt;width:63.75pt;height:68.25pt;z-index:251671552">
            <v:imagedata r:id="rId56" o:title=""/>
          </v:shape>
          <o:OLEObject Type="Embed" ProgID="Equation.DSMT4" ShapeID="_x0000_s4380" DrawAspect="Content" ObjectID="_1525691885" r:id="rId57"/>
        </w:pict>
      </w:r>
      <w:r w:rsidR="00383592">
        <w:t>9</w:t>
      </w:r>
      <w:r w:rsidR="00980C4D">
        <w:t>)</w:t>
      </w:r>
    </w:p>
    <w:p w:rsidR="00980C4D" w:rsidRDefault="00980C4D" w:rsidP="00980C4D"/>
    <w:p w:rsidR="00980C4D" w:rsidRDefault="00980C4D" w:rsidP="00980C4D"/>
    <w:p w:rsidR="00C143EC" w:rsidRDefault="00CD28DD" w:rsidP="00980C4D">
      <w:r>
        <w:t>/6</w:t>
      </w:r>
    </w:p>
    <w:p w:rsidR="00C143EC" w:rsidRDefault="00C143EC" w:rsidP="001056D9"/>
    <w:p w:rsidR="00C143EC" w:rsidRDefault="00C143EC" w:rsidP="001056D9"/>
    <w:p w:rsidR="00980C4D" w:rsidRDefault="00980C4D" w:rsidP="00980C4D"/>
    <w:p w:rsidR="00CD28DD" w:rsidRDefault="00CD28DD" w:rsidP="00980C4D"/>
    <w:p w:rsidR="00980C4D" w:rsidRDefault="00383592" w:rsidP="00980C4D">
      <w:r>
        <w:t>10</w:t>
      </w:r>
      <w:r w:rsidR="00980C4D">
        <w:t>)</w:t>
      </w:r>
    </w:p>
    <w:p w:rsidR="00980C4D" w:rsidRDefault="00EA7C54" w:rsidP="00980C4D">
      <w:r>
        <w:rPr>
          <w:noProof/>
        </w:rPr>
        <w:pict>
          <v:shape id="_x0000_s4384" type="#_x0000_t75" style="position:absolute;margin-left:306pt;margin-top:-9.6pt;width:134.25pt;height:110.1pt;z-index:251675648">
            <v:imagedata r:id="rId58" o:title=""/>
          </v:shape>
          <o:OLEObject Type="Embed" ProgID="Equation.DSMT4" ShapeID="_x0000_s4384" DrawAspect="Content" ObjectID="_1525691886" r:id="rId59"/>
        </w:pict>
      </w:r>
      <w:r>
        <w:rPr>
          <w:noProof/>
        </w:rPr>
        <w:pict>
          <v:shape id="_x0000_s4382" type="#_x0000_t75" style="position:absolute;margin-left:162pt;margin-top:-9.6pt;width:98.2pt;height:50pt;z-index:251673600">
            <v:imagedata r:id="rId60" o:title=""/>
          </v:shape>
          <o:OLEObject Type="Embed" ProgID="Equation.DSMT4" ShapeID="_x0000_s4382" DrawAspect="Content" ObjectID="_1525691887" r:id="rId61"/>
        </w:pict>
      </w:r>
      <w:r>
        <w:rPr>
          <w:noProof/>
        </w:rPr>
        <w:pict>
          <v:shape id="_x0000_s4383" type="#_x0000_t75" style="position:absolute;margin-left:45pt;margin-top:-9.6pt;width:57pt;height:105.75pt;z-index:251674624">
            <v:imagedata r:id="rId62" o:title=""/>
          </v:shape>
          <o:OLEObject Type="Embed" ProgID="Equation.DSMT4" ShapeID="_x0000_s4383" DrawAspect="Content" ObjectID="_1525691888" r:id="rId63"/>
        </w:pict>
      </w:r>
    </w:p>
    <w:p w:rsidR="00980C4D" w:rsidRDefault="00980C4D" w:rsidP="00980C4D"/>
    <w:p w:rsidR="00C143EC" w:rsidRDefault="00980C4D" w:rsidP="00980C4D">
      <w:r>
        <w:t>/6</w:t>
      </w:r>
    </w:p>
    <w:p w:rsidR="00980C4D" w:rsidRDefault="00980C4D" w:rsidP="00980C4D"/>
    <w:p w:rsidR="00980C4D" w:rsidRDefault="00980C4D" w:rsidP="00980C4D"/>
    <w:p w:rsidR="00CD28DD" w:rsidRDefault="00CD28DD" w:rsidP="00980C4D"/>
    <w:p w:rsidR="00CD28DD" w:rsidRDefault="00CD28DD" w:rsidP="00980C4D"/>
    <w:p w:rsidR="00CD28DD" w:rsidRDefault="00CD28DD" w:rsidP="00980C4D"/>
    <w:p w:rsidR="00CD28DD" w:rsidRDefault="00CD28DD" w:rsidP="00980C4D"/>
    <w:p w:rsidR="00980C4D" w:rsidRDefault="00EA7C54" w:rsidP="00980C4D">
      <w:r>
        <w:rPr>
          <w:noProof/>
        </w:rPr>
        <w:pict>
          <v:shape id="_x0000_s4387" type="#_x0000_t75" style="position:absolute;margin-left:324pt;margin-top:5.4pt;width:159pt;height:58.95pt;z-index:251678720">
            <v:imagedata r:id="rId64" o:title=""/>
          </v:shape>
          <o:OLEObject Type="Embed" ProgID="Equation.DSMT4" ShapeID="_x0000_s4387" DrawAspect="Content" ObjectID="_1525691889" r:id="rId65"/>
        </w:pict>
      </w:r>
      <w:r>
        <w:rPr>
          <w:noProof/>
        </w:rPr>
        <w:pict>
          <v:shape id="_x0000_s4385" type="#_x0000_t75" style="position:absolute;margin-left:153pt;margin-top:5.4pt;width:150pt;height:150.8pt;z-index:251676672">
            <v:imagedata r:id="rId66" o:title=""/>
          </v:shape>
          <o:OLEObject Type="Embed" ProgID="Equation.DSMT4" ShapeID="_x0000_s4385" DrawAspect="Content" ObjectID="_1525691890" r:id="rId67"/>
        </w:pict>
      </w:r>
      <w:r>
        <w:rPr>
          <w:noProof/>
        </w:rPr>
        <w:pict>
          <v:shape id="_x0000_s4386" type="#_x0000_t75" style="position:absolute;margin-left:45pt;margin-top:5.4pt;width:63.75pt;height:123pt;z-index:251677696">
            <v:imagedata r:id="rId68" o:title=""/>
          </v:shape>
          <o:OLEObject Type="Embed" ProgID="Equation.DSMT4" ShapeID="_x0000_s4386" DrawAspect="Content" ObjectID="_1525691891" r:id="rId69"/>
        </w:pict>
      </w:r>
      <w:r w:rsidR="00383592">
        <w:t>11</w:t>
      </w:r>
      <w:r w:rsidR="00980C4D">
        <w:t>)</w:t>
      </w:r>
    </w:p>
    <w:p w:rsidR="00980C4D" w:rsidRDefault="00980C4D" w:rsidP="00980C4D"/>
    <w:p w:rsidR="00980C4D" w:rsidRDefault="00980C4D" w:rsidP="00980C4D"/>
    <w:p w:rsidR="00980C4D" w:rsidRDefault="00980C4D" w:rsidP="00980C4D"/>
    <w:p w:rsidR="00980C4D" w:rsidRDefault="00CD28DD" w:rsidP="00980C4D">
      <w:r>
        <w:t>/6</w:t>
      </w:r>
    </w:p>
    <w:p w:rsidR="00980C4D" w:rsidRDefault="00980C4D" w:rsidP="00980C4D"/>
    <w:p w:rsidR="00980C4D" w:rsidRDefault="00980C4D" w:rsidP="00980C4D"/>
    <w:p w:rsidR="00980C4D" w:rsidRDefault="00980C4D" w:rsidP="00980C4D"/>
    <w:p w:rsidR="00980C4D" w:rsidRDefault="00980C4D" w:rsidP="00980C4D"/>
    <w:p w:rsidR="00980C4D" w:rsidRDefault="00980C4D" w:rsidP="00980C4D"/>
    <w:p w:rsidR="00980C4D" w:rsidRDefault="00980C4D" w:rsidP="00980C4D"/>
    <w:p w:rsidR="00356853" w:rsidRDefault="00356853" w:rsidP="00980C4D"/>
    <w:p w:rsidR="00356853" w:rsidRDefault="00356853" w:rsidP="00980C4D"/>
    <w:p w:rsidR="00CD28DD" w:rsidRDefault="00383592" w:rsidP="00CD28DD">
      <w:r>
        <w:br w:type="page"/>
      </w:r>
      <w:r>
        <w:lastRenderedPageBreak/>
        <w:t>12</w:t>
      </w:r>
      <w:r w:rsidR="00CD28DD">
        <w:t>)</w:t>
      </w:r>
    </w:p>
    <w:p w:rsidR="00CD28DD" w:rsidRDefault="00EA7C54" w:rsidP="00CD28DD">
      <w:r>
        <w:rPr>
          <w:noProof/>
        </w:rPr>
        <w:pict>
          <v:group id="_x0000_s4397" style="position:absolute;margin-left:162pt;margin-top:-18.6pt;width:143.25pt;height:140.25pt;z-index:251680768" coordorigin="4680,900" coordsize="2865,2805">
            <v:shape id="_x0000_s4394" type="#_x0000_t75" style="position:absolute;left:4680;top:900;width:2865;height:2805">
              <v:imagedata r:id="rId70" o:title=""/>
            </v:shape>
            <v:line id="_x0000_s4396" style="position:absolute;flip:x y" from="5220,1080" to="6120,1260">
              <v:stroke endarrow="open"/>
            </v:line>
          </v:group>
          <o:OLEObject Type="Embed" ProgID="Equation.DSMT4" ShapeID="_x0000_s4394" DrawAspect="Content" ObjectID="_1525691892" r:id="rId71"/>
        </w:pict>
      </w:r>
      <w:r>
        <w:rPr>
          <w:noProof/>
        </w:rPr>
        <w:pict>
          <v:shape id="_x0000_s4395" type="#_x0000_t75" style="position:absolute;margin-left:45pt;margin-top:-9.6pt;width:59.25pt;height:104.25pt;z-index:251679744">
            <v:imagedata r:id="rId72" o:title=""/>
          </v:shape>
          <o:OLEObject Type="Embed" ProgID="Equation.DSMT4" ShapeID="_x0000_s4395" DrawAspect="Content" ObjectID="_1525691893" r:id="rId73"/>
        </w:pict>
      </w:r>
    </w:p>
    <w:p w:rsidR="00CD28DD" w:rsidRDefault="00CD28DD" w:rsidP="00CD28DD"/>
    <w:p w:rsidR="00CD28DD" w:rsidRDefault="00CD28DD" w:rsidP="00CD28DD"/>
    <w:p w:rsidR="00CD28DD" w:rsidRDefault="00887003" w:rsidP="00CD28DD">
      <w:r>
        <w:t>/6</w:t>
      </w:r>
    </w:p>
    <w:p w:rsidR="00CD28DD" w:rsidRDefault="00CD28DD" w:rsidP="00CD28DD"/>
    <w:p w:rsidR="00CD28DD" w:rsidRDefault="00CD28DD" w:rsidP="00CD28DD"/>
    <w:p w:rsidR="00CD28DD" w:rsidRDefault="00CD28DD" w:rsidP="00CD28DD"/>
    <w:p w:rsidR="00887003" w:rsidRDefault="00887003" w:rsidP="00CD28DD"/>
    <w:p w:rsidR="00887003" w:rsidRDefault="00887003" w:rsidP="00CD28DD"/>
    <w:p w:rsidR="00887003" w:rsidRDefault="00887003" w:rsidP="00CD28DD"/>
    <w:p w:rsidR="00CD28DD" w:rsidRDefault="00EA7C54" w:rsidP="00CD28DD">
      <w:r>
        <w:rPr>
          <w:noProof/>
        </w:rPr>
        <w:pict>
          <v:group id="_x0000_s4403" style="position:absolute;margin-left:162pt;margin-top:5.4pt;width:138.75pt;height:140.25pt;z-index:251682816" coordorigin="4680,4140" coordsize="2775,2805">
            <v:shape id="_x0000_s4400" type="#_x0000_t75" style="position:absolute;left:4680;top:4140;width:2775;height:2805">
              <v:imagedata r:id="rId74" o:title=""/>
            </v:shape>
            <v:line id="_x0000_s4402" style="position:absolute;flip:x y" from="5220,4320" to="6120,4500">
              <v:stroke endarrow="open"/>
            </v:line>
          </v:group>
          <o:OLEObject Type="Embed" ProgID="Equation.DSMT4" ShapeID="_x0000_s4400" DrawAspect="Content" ObjectID="_1525691894" r:id="rId75"/>
        </w:pict>
      </w:r>
      <w:r>
        <w:rPr>
          <w:noProof/>
        </w:rPr>
        <w:pict>
          <v:shape id="_x0000_s4401" type="#_x0000_t75" style="position:absolute;margin-left:45pt;margin-top:5.4pt;width:53.25pt;height:104.25pt;z-index:251681792">
            <v:imagedata r:id="rId76" o:title=""/>
          </v:shape>
          <o:OLEObject Type="Embed" ProgID="Equation.DSMT4" ShapeID="_x0000_s4401" DrawAspect="Content" ObjectID="_1525691895" r:id="rId77"/>
        </w:pict>
      </w:r>
      <w:r w:rsidR="00383592">
        <w:t>13</w:t>
      </w:r>
      <w:r w:rsidR="00CD28DD">
        <w:t>)</w:t>
      </w:r>
    </w:p>
    <w:p w:rsidR="00CD28DD" w:rsidRDefault="00CD28DD" w:rsidP="00CD28DD"/>
    <w:p w:rsidR="00CD28DD" w:rsidRDefault="00CD28DD" w:rsidP="00CD28DD"/>
    <w:p w:rsidR="00CD28DD" w:rsidRDefault="00763766" w:rsidP="00CD28DD">
      <w:r>
        <w:t>/5</w:t>
      </w:r>
    </w:p>
    <w:p w:rsidR="00CD28DD" w:rsidRDefault="00CD28DD" w:rsidP="00CD28DD"/>
    <w:p w:rsidR="00074D1A" w:rsidRDefault="00074D1A"/>
    <w:sectPr w:rsidR="00074D1A" w:rsidSect="003B2B9E">
      <w:headerReference w:type="even" r:id="rId78"/>
      <w:headerReference w:type="default" r:id="rId79"/>
      <w:footerReference w:type="even" r:id="rId80"/>
      <w:footerReference w:type="default" r:id="rId81"/>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7C54" w:rsidRDefault="00EA7C54">
      <w:r>
        <w:separator/>
      </w:r>
    </w:p>
  </w:endnote>
  <w:endnote w:type="continuationSeparator" w:id="0">
    <w:p w:rsidR="00EA7C54" w:rsidRDefault="00EA7C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4D1A" w:rsidRDefault="00074D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74D1A" w:rsidRDefault="00074D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4D1A" w:rsidRDefault="003B2B9E" w:rsidP="003B2B9E">
    <w:pPr>
      <w:pStyle w:val="Footer"/>
      <w:tabs>
        <w:tab w:val="clear" w:pos="8640"/>
        <w:tab w:val="right" w:pos="9180"/>
      </w:tabs>
      <w:ind w:right="360"/>
    </w:pPr>
    <w:r>
      <w:rPr>
        <w:sz w:val="18"/>
      </w:rPr>
      <w:t xml:space="preserve">Dr. Ron Licht  </w:t>
    </w:r>
    <w:r>
      <w:rPr>
        <w:noProof/>
        <w:sz w:val="18"/>
        <w:lang w:val="en-CA" w:eastAsia="en-CA"/>
      </w:rPr>
      <w:drawing>
        <wp:inline distT="0" distB="0" distL="0" distR="0" wp14:anchorId="7EA433EE" wp14:editId="7C692CDD">
          <wp:extent cx="838200" cy="297180"/>
          <wp:effectExtent l="0" t="0" r="0" b="7620"/>
          <wp:docPr id="231" name="Picture 23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22149B" w:rsidRPr="008F169A">
      <w:rPr>
        <w:sz w:val="20"/>
        <w:szCs w:val="20"/>
      </w:rPr>
      <w:tab/>
      <w:t>2</w:t>
    </w:r>
    <w:r w:rsidR="0022149B">
      <w:rPr>
        <w:sz w:val="20"/>
        <w:szCs w:val="20"/>
      </w:rPr>
      <w:t>2</w:t>
    </w:r>
    <w:r w:rsidR="0022149B" w:rsidRPr="008F169A">
      <w:rPr>
        <w:sz w:val="20"/>
        <w:szCs w:val="20"/>
      </w:rPr>
      <w:t xml:space="preserve"> – </w:t>
    </w:r>
    <w:r w:rsidR="0022149B" w:rsidRPr="008F169A">
      <w:rPr>
        <w:rStyle w:val="PageNumber"/>
        <w:sz w:val="20"/>
        <w:szCs w:val="20"/>
      </w:rPr>
      <w:fldChar w:fldCharType="begin"/>
    </w:r>
    <w:r w:rsidR="0022149B" w:rsidRPr="008F169A">
      <w:rPr>
        <w:rStyle w:val="PageNumber"/>
        <w:sz w:val="20"/>
        <w:szCs w:val="20"/>
      </w:rPr>
      <w:instrText xml:space="preserve"> PAGE </w:instrText>
    </w:r>
    <w:r w:rsidR="0022149B" w:rsidRPr="008F169A">
      <w:rPr>
        <w:rStyle w:val="PageNumber"/>
        <w:sz w:val="20"/>
        <w:szCs w:val="20"/>
      </w:rPr>
      <w:fldChar w:fldCharType="separate"/>
    </w:r>
    <w:r>
      <w:rPr>
        <w:rStyle w:val="PageNumber"/>
        <w:noProof/>
        <w:sz w:val="20"/>
        <w:szCs w:val="20"/>
      </w:rPr>
      <w:t>1</w:t>
    </w:r>
    <w:r w:rsidR="0022149B" w:rsidRPr="008F169A">
      <w:rPr>
        <w:rStyle w:val="PageNumber"/>
        <w:sz w:val="20"/>
        <w:szCs w:val="20"/>
      </w:rPr>
      <w:fldChar w:fldCharType="end"/>
    </w:r>
    <w:r w:rsidR="0022149B">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7C54" w:rsidRDefault="00EA7C54">
      <w:r>
        <w:separator/>
      </w:r>
    </w:p>
  </w:footnote>
  <w:footnote w:type="continuationSeparator" w:id="0">
    <w:p w:rsidR="00EA7C54" w:rsidRDefault="00EA7C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4D1A" w:rsidRDefault="00074D1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74D1A" w:rsidRDefault="00074D1A">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4D1A" w:rsidRDefault="00074D1A">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8">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DE03DFB"/>
    <w:multiLevelType w:val="hybridMultilevel"/>
    <w:tmpl w:val="247C1CA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4">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7"/>
  </w:num>
  <w:num w:numId="6">
    <w:abstractNumId w:val="8"/>
  </w:num>
  <w:num w:numId="7">
    <w:abstractNumId w:val="15"/>
  </w:num>
  <w:num w:numId="8">
    <w:abstractNumId w:val="14"/>
  </w:num>
  <w:num w:numId="9">
    <w:abstractNumId w:val="17"/>
  </w:num>
  <w:num w:numId="10">
    <w:abstractNumId w:val="13"/>
  </w:num>
  <w:num w:numId="11">
    <w:abstractNumId w:val="16"/>
  </w:num>
  <w:num w:numId="12">
    <w:abstractNumId w:val="2"/>
  </w:num>
  <w:num w:numId="13">
    <w:abstractNumId w:val="4"/>
  </w:num>
  <w:num w:numId="14">
    <w:abstractNumId w:val="10"/>
  </w:num>
  <w:num w:numId="15">
    <w:abstractNumId w:val="18"/>
  </w:num>
  <w:num w:numId="16">
    <w:abstractNumId w:val="12"/>
  </w:num>
  <w:num w:numId="17">
    <w:abstractNumId w:val="3"/>
  </w:num>
  <w:num w:numId="18">
    <w:abstractNumId w:val="9"/>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40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149B"/>
    <w:rsid w:val="00033CA8"/>
    <w:rsid w:val="00074D1A"/>
    <w:rsid w:val="001056D9"/>
    <w:rsid w:val="001B2F6C"/>
    <w:rsid w:val="0022149B"/>
    <w:rsid w:val="00356853"/>
    <w:rsid w:val="00383592"/>
    <w:rsid w:val="003B2B9E"/>
    <w:rsid w:val="003E5632"/>
    <w:rsid w:val="004A4C94"/>
    <w:rsid w:val="004B1265"/>
    <w:rsid w:val="005118E1"/>
    <w:rsid w:val="005A65D0"/>
    <w:rsid w:val="00763766"/>
    <w:rsid w:val="007E27A1"/>
    <w:rsid w:val="00887003"/>
    <w:rsid w:val="008F2131"/>
    <w:rsid w:val="00980C4D"/>
    <w:rsid w:val="00A87CCA"/>
    <w:rsid w:val="00AB073D"/>
    <w:rsid w:val="00B16EE7"/>
    <w:rsid w:val="00BD4F25"/>
    <w:rsid w:val="00C143EC"/>
    <w:rsid w:val="00CA4B46"/>
    <w:rsid w:val="00CD28DD"/>
    <w:rsid w:val="00DF7C7E"/>
    <w:rsid w:val="00EA7C54"/>
    <w:rsid w:val="00F50870"/>
    <w:rsid w:val="00F8038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404"/>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rsid w:val="00B16EE7"/>
    <w:rPr>
      <w:rFonts w:ascii="Tahoma" w:hAnsi="Tahoma" w:cs="Tahoma"/>
      <w:sz w:val="16"/>
      <w:szCs w:val="16"/>
    </w:rPr>
  </w:style>
  <w:style w:type="character" w:customStyle="1" w:styleId="BalloonTextChar">
    <w:name w:val="Balloon Text Char"/>
    <w:basedOn w:val="DefaultParagraphFont"/>
    <w:link w:val="BalloonText"/>
    <w:rsid w:val="00B16EE7"/>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rsid w:val="00B16EE7"/>
    <w:rPr>
      <w:rFonts w:ascii="Tahoma" w:hAnsi="Tahoma" w:cs="Tahoma"/>
      <w:sz w:val="16"/>
      <w:szCs w:val="16"/>
    </w:rPr>
  </w:style>
  <w:style w:type="character" w:customStyle="1" w:styleId="BalloonTextChar">
    <w:name w:val="Balloon Text Char"/>
    <w:basedOn w:val="DefaultParagraphFont"/>
    <w:link w:val="BalloonText"/>
    <w:rsid w:val="00B16EE7"/>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2.wmf"/><Relationship Id="rId47" Type="http://schemas.openxmlformats.org/officeDocument/2006/relationships/oleObject" Target="embeddings/oleObject21.bin"/><Relationship Id="rId50" Type="http://schemas.openxmlformats.org/officeDocument/2006/relationships/image" Target="media/image16.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25.wmf"/><Relationship Id="rId76"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oleObject" Target="embeddings/oleObject16.bin"/><Relationship Id="rId40" Type="http://schemas.openxmlformats.org/officeDocument/2006/relationships/image" Target="media/image11.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image" Target="media/image28.wmf"/><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header" Target="header1.xm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80.wmf"/><Relationship Id="rId35" Type="http://schemas.openxmlformats.org/officeDocument/2006/relationships/image" Target="media/image90.wmf"/><Relationship Id="rId43" Type="http://schemas.openxmlformats.org/officeDocument/2006/relationships/oleObject" Target="embeddings/oleObject19.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7.wmf"/><Relationship Id="rId80"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0.png"/><Relationship Id="rId25" Type="http://schemas.openxmlformats.org/officeDocument/2006/relationships/image" Target="media/image70.wmf"/><Relationship Id="rId33" Type="http://schemas.openxmlformats.org/officeDocument/2006/relationships/oleObject" Target="embeddings/oleObject13.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0.wmf"/><Relationship Id="rId41" Type="http://schemas.openxmlformats.org/officeDocument/2006/relationships/oleObject" Target="embeddings/oleObject18.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_rels/footer2.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36</Words>
  <Characters>1349</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20:30:00Z</cp:lastPrinted>
  <dcterms:created xsi:type="dcterms:W3CDTF">2011-01-31T20:35:00Z</dcterms:created>
  <dcterms:modified xsi:type="dcterms:W3CDTF">2016-05-25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